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0B14" w:rsidRPr="005A1848" w:rsidRDefault="007060B1" w:rsidP="00C40B14">
      <w:pPr>
        <w:spacing w:after="0"/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  <w:r w:rsidRPr="005A1848">
        <w:rPr>
          <w:rFonts w:ascii="Century Gothic" w:hAnsi="Century Gothic"/>
          <w:b/>
          <w:sz w:val="24"/>
          <w:szCs w:val="24"/>
        </w:rPr>
        <w:t>GSE</w:t>
      </w:r>
      <w:r w:rsidR="00C40B14" w:rsidRPr="005A1848">
        <w:rPr>
          <w:rFonts w:ascii="Century Gothic" w:hAnsi="Century Gothic"/>
          <w:b/>
          <w:sz w:val="24"/>
          <w:szCs w:val="24"/>
        </w:rPr>
        <w:t xml:space="preserve"> Algebra</w:t>
      </w:r>
      <w:r w:rsidR="00C40B14" w:rsidRPr="005A1848">
        <w:rPr>
          <w:rFonts w:ascii="Century Gothic" w:hAnsi="Century Gothic"/>
          <w:b/>
          <w:sz w:val="24"/>
          <w:szCs w:val="24"/>
        </w:rPr>
        <w:tab/>
      </w:r>
      <w:r w:rsidR="00C40B14" w:rsidRPr="005A1848">
        <w:rPr>
          <w:rFonts w:ascii="Century Gothic" w:hAnsi="Century Gothic"/>
          <w:b/>
          <w:sz w:val="24"/>
          <w:szCs w:val="24"/>
        </w:rPr>
        <w:tab/>
      </w:r>
      <w:r w:rsidR="00C40B14" w:rsidRPr="005A1848">
        <w:rPr>
          <w:rFonts w:ascii="Century Gothic" w:hAnsi="Century Gothic"/>
          <w:b/>
          <w:sz w:val="24"/>
          <w:szCs w:val="24"/>
        </w:rPr>
        <w:tab/>
      </w:r>
      <w:r w:rsidR="00C40B14" w:rsidRPr="005A1848">
        <w:rPr>
          <w:rFonts w:ascii="Century Gothic" w:hAnsi="Century Gothic"/>
          <w:b/>
          <w:sz w:val="24"/>
          <w:szCs w:val="24"/>
        </w:rPr>
        <w:tab/>
        <w:t>Name _______________________________</w:t>
      </w:r>
    </w:p>
    <w:p w:rsidR="00C40B14" w:rsidRPr="005A1848" w:rsidRDefault="005D5EB5" w:rsidP="00C40B14">
      <w:pPr>
        <w:spacing w:after="0"/>
        <w:rPr>
          <w:rFonts w:ascii="Century Gothic" w:hAnsi="Century Gothic"/>
          <w:b/>
          <w:sz w:val="24"/>
          <w:szCs w:val="24"/>
        </w:rPr>
      </w:pPr>
      <w:r w:rsidRPr="005A1848">
        <w:rPr>
          <w:rFonts w:ascii="Century Gothic" w:hAnsi="Century Gothic"/>
          <w:b/>
          <w:sz w:val="24"/>
          <w:szCs w:val="24"/>
        </w:rPr>
        <w:t>TEST</w:t>
      </w:r>
      <w:r w:rsidR="00C40B14" w:rsidRPr="005A1848">
        <w:rPr>
          <w:rFonts w:ascii="Century Gothic" w:hAnsi="Century Gothic"/>
          <w:b/>
          <w:sz w:val="24"/>
          <w:szCs w:val="24"/>
        </w:rPr>
        <w:t xml:space="preserve"> Unit </w:t>
      </w:r>
      <w:proofErr w:type="gramStart"/>
      <w:r w:rsidR="000B7E8D" w:rsidRPr="005A1848">
        <w:rPr>
          <w:rFonts w:ascii="Century Gothic" w:hAnsi="Century Gothic"/>
          <w:b/>
          <w:sz w:val="24"/>
          <w:szCs w:val="24"/>
        </w:rPr>
        <w:t>1</w:t>
      </w:r>
      <w:r w:rsidR="00B5063E" w:rsidRPr="005A1848">
        <w:rPr>
          <w:rFonts w:ascii="Century Gothic" w:hAnsi="Century Gothic"/>
          <w:b/>
          <w:sz w:val="24"/>
          <w:szCs w:val="24"/>
        </w:rPr>
        <w:t xml:space="preserve">  Form</w:t>
      </w:r>
      <w:proofErr w:type="gramEnd"/>
      <w:r w:rsidR="00B5063E" w:rsidRPr="005A1848">
        <w:rPr>
          <w:rFonts w:ascii="Century Gothic" w:hAnsi="Century Gothic"/>
          <w:b/>
          <w:sz w:val="24"/>
          <w:szCs w:val="24"/>
        </w:rPr>
        <w:t xml:space="preserve"> A</w:t>
      </w:r>
    </w:p>
    <w:p w:rsidR="00C40B14" w:rsidRPr="005A1848" w:rsidRDefault="00C40B14" w:rsidP="00C40B14">
      <w:pPr>
        <w:spacing w:after="0"/>
        <w:rPr>
          <w:rFonts w:ascii="Century Gothic" w:hAnsi="Century Gothic"/>
          <w:b/>
          <w:sz w:val="24"/>
          <w:szCs w:val="24"/>
        </w:rPr>
      </w:pPr>
    </w:p>
    <w:p w:rsidR="00C40B14" w:rsidRPr="005A1848" w:rsidRDefault="00C40B14" w:rsidP="00C40B14">
      <w:pPr>
        <w:spacing w:after="0" w:line="240" w:lineRule="auto"/>
        <w:rPr>
          <w:rFonts w:ascii="Century Gothic" w:hAnsi="Century Gothic" w:cs="Times New Roman"/>
          <w:b/>
          <w:sz w:val="24"/>
          <w:szCs w:val="24"/>
        </w:rPr>
      </w:pPr>
      <w:r w:rsidRPr="005A1848">
        <w:rPr>
          <w:rFonts w:ascii="Century Gothic" w:hAnsi="Century Gothic" w:cs="Times New Roman"/>
          <w:b/>
          <w:sz w:val="24"/>
          <w:szCs w:val="24"/>
        </w:rPr>
        <w:t>Write the following as an algebraic expression</w:t>
      </w:r>
    </w:p>
    <w:p w:rsidR="00421EFE" w:rsidRPr="007060B1" w:rsidRDefault="00421EFE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421EFE" w:rsidRPr="007060B1" w:rsidRDefault="00421EFE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  <w:r w:rsidRPr="007060B1">
        <w:rPr>
          <w:rFonts w:ascii="Century Gothic" w:hAnsi="Century Gothic" w:cs="Times New Roman"/>
          <w:sz w:val="24"/>
          <w:szCs w:val="24"/>
        </w:rPr>
        <w:t xml:space="preserve">1.  </w:t>
      </w:r>
      <w:r w:rsidR="00B97D18">
        <w:rPr>
          <w:rFonts w:ascii="Century Gothic" w:hAnsi="Century Gothic" w:cs="Times New Roman"/>
          <w:sz w:val="24"/>
          <w:szCs w:val="24"/>
        </w:rPr>
        <w:t>Triple</w:t>
      </w:r>
      <w:r w:rsidR="00795634" w:rsidRPr="007060B1">
        <w:rPr>
          <w:rFonts w:ascii="Century Gothic" w:hAnsi="Century Gothic" w:cs="Times New Roman"/>
          <w:sz w:val="24"/>
          <w:szCs w:val="24"/>
        </w:rPr>
        <w:t xml:space="preserve"> the sum</w:t>
      </w:r>
      <w:r w:rsidRPr="007060B1">
        <w:rPr>
          <w:rFonts w:ascii="Century Gothic" w:hAnsi="Century Gothic" w:cs="Times New Roman"/>
          <w:sz w:val="24"/>
          <w:szCs w:val="24"/>
        </w:rPr>
        <w:t xml:space="preserve"> of </w:t>
      </w:r>
      <w:r w:rsidR="00795634" w:rsidRPr="007060B1">
        <w:rPr>
          <w:rFonts w:ascii="Century Gothic" w:hAnsi="Century Gothic" w:cs="Times New Roman"/>
          <w:sz w:val="24"/>
          <w:szCs w:val="24"/>
        </w:rPr>
        <w:t>6 and a number</w:t>
      </w:r>
      <w:r w:rsidR="00795634" w:rsidRPr="007060B1">
        <w:rPr>
          <w:rFonts w:ascii="Century Gothic" w:hAnsi="Century Gothic" w:cs="Times New Roman"/>
          <w:sz w:val="24"/>
          <w:szCs w:val="24"/>
        </w:rPr>
        <w:tab/>
      </w:r>
      <w:r w:rsidRPr="007060B1">
        <w:rPr>
          <w:rFonts w:ascii="Century Gothic" w:hAnsi="Century Gothic" w:cs="Times New Roman"/>
          <w:sz w:val="24"/>
          <w:szCs w:val="24"/>
        </w:rPr>
        <w:tab/>
      </w:r>
      <w:r w:rsidR="00E27768">
        <w:rPr>
          <w:rFonts w:ascii="Century Gothic" w:hAnsi="Century Gothic" w:cs="Times New Roman"/>
          <w:sz w:val="24"/>
          <w:szCs w:val="24"/>
        </w:rPr>
        <w:tab/>
      </w:r>
      <w:r w:rsidR="00E27768">
        <w:rPr>
          <w:rFonts w:ascii="Century Gothic" w:hAnsi="Century Gothic" w:cs="Times New Roman"/>
          <w:sz w:val="24"/>
          <w:szCs w:val="24"/>
        </w:rPr>
        <w:tab/>
      </w:r>
      <w:r w:rsidRPr="007060B1">
        <w:rPr>
          <w:rFonts w:ascii="Century Gothic" w:hAnsi="Century Gothic" w:cs="Times New Roman"/>
          <w:sz w:val="24"/>
          <w:szCs w:val="24"/>
        </w:rPr>
        <w:t xml:space="preserve">2.  </w:t>
      </w:r>
      <w:r w:rsidR="00F01088">
        <w:rPr>
          <w:rFonts w:ascii="Century Gothic" w:hAnsi="Century Gothic" w:cs="Times New Roman"/>
          <w:sz w:val="24"/>
          <w:szCs w:val="24"/>
        </w:rPr>
        <w:t>Ten</w:t>
      </w:r>
      <w:r w:rsidR="00795634" w:rsidRPr="007060B1">
        <w:rPr>
          <w:rFonts w:ascii="Century Gothic" w:hAnsi="Century Gothic" w:cs="Times New Roman"/>
          <w:sz w:val="24"/>
          <w:szCs w:val="24"/>
        </w:rPr>
        <w:t xml:space="preserve"> less than a number</w:t>
      </w:r>
    </w:p>
    <w:p w:rsidR="00210D4A" w:rsidRPr="007060B1" w:rsidRDefault="00210D4A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421EFE" w:rsidRPr="007060B1" w:rsidRDefault="00421EFE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421EFE" w:rsidRPr="007060B1" w:rsidRDefault="00421EFE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421EFE" w:rsidRPr="007060B1" w:rsidRDefault="00421EFE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</w:p>
    <w:p w:rsidR="00C40B14" w:rsidRPr="007060B1" w:rsidRDefault="00421EFE" w:rsidP="00C40B14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  <w:r w:rsidRPr="007060B1">
        <w:rPr>
          <w:rFonts w:ascii="Century Gothic" w:hAnsi="Century Gothic" w:cs="Times New Roman"/>
          <w:sz w:val="24"/>
          <w:szCs w:val="24"/>
        </w:rPr>
        <w:t xml:space="preserve">3.  </w:t>
      </w:r>
      <w:r w:rsidR="00795634" w:rsidRPr="007060B1">
        <w:rPr>
          <w:rFonts w:ascii="Century Gothic" w:hAnsi="Century Gothic" w:cs="Times New Roman"/>
          <w:sz w:val="24"/>
          <w:szCs w:val="24"/>
        </w:rPr>
        <w:t>the diff</w:t>
      </w:r>
      <w:r w:rsidR="00EC7C84" w:rsidRPr="007060B1">
        <w:rPr>
          <w:rFonts w:ascii="Century Gothic" w:hAnsi="Century Gothic" w:cs="Times New Roman"/>
          <w:sz w:val="24"/>
          <w:szCs w:val="24"/>
        </w:rPr>
        <w:t>erence of twice a number and four</w:t>
      </w:r>
      <w:r w:rsidR="00795634" w:rsidRPr="007060B1">
        <w:rPr>
          <w:rFonts w:ascii="Century Gothic" w:hAnsi="Century Gothic" w:cs="Times New Roman"/>
          <w:sz w:val="24"/>
          <w:szCs w:val="24"/>
        </w:rPr>
        <w:tab/>
      </w:r>
      <w:r w:rsidR="00E27768">
        <w:rPr>
          <w:rFonts w:ascii="Century Gothic" w:hAnsi="Century Gothic" w:cs="Times New Roman"/>
          <w:sz w:val="24"/>
          <w:szCs w:val="24"/>
        </w:rPr>
        <w:tab/>
        <w:t>4.  A number to the third power</w:t>
      </w:r>
    </w:p>
    <w:p w:rsidR="00C40B14" w:rsidRPr="007060B1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C40B14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>Write the following algebraic expression in words.</w:t>
      </w:r>
    </w:p>
    <w:p w:rsidR="00E27768" w:rsidRDefault="00E27768" w:rsidP="005054ED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5</w:t>
      </w:r>
      <w:r w:rsidR="005054ED" w:rsidRPr="004645E6">
        <w:rPr>
          <w:rFonts w:ascii="Century Gothic" w:hAnsi="Century Gothic"/>
        </w:rPr>
        <w:t>.  2</w:t>
      </w:r>
      <w:r>
        <w:rPr>
          <w:rFonts w:ascii="Century Gothic" w:hAnsi="Century Gothic"/>
        </w:rPr>
        <w:t>x + 3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6.  x – 3</w:t>
      </w:r>
    </w:p>
    <w:p w:rsidR="005054ED" w:rsidRPr="004645E6" w:rsidRDefault="00E27768" w:rsidP="005054ED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 w:cs="Times New Roman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 xml:space="preserve">7.  </w:t>
      </w:r>
      <w:r w:rsidRPr="004645E6">
        <w:rPr>
          <w:rFonts w:ascii="Century Gothic" w:hAnsi="Century Gothic" w:cs="Times New Roman"/>
          <w:sz w:val="24"/>
          <w:szCs w:val="24"/>
        </w:rPr>
        <w:t xml:space="preserve">The formula for finding time is </w:t>
      </w:r>
      <w:r w:rsidRPr="004645E6">
        <w:rPr>
          <w:rFonts w:ascii="Century Gothic" w:hAnsi="Century Gothic" w:cs="Times New Roman"/>
          <w:position w:val="-24"/>
          <w:sz w:val="24"/>
          <w:szCs w:val="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pt;height:31.5pt" o:ole="">
            <v:imagedata r:id="rId8" o:title=""/>
          </v:shape>
          <o:OLEObject Type="Embed" ProgID="Equation.DSMT4" ShapeID="_x0000_i1025" DrawAspect="Content" ObjectID="_1629621808" r:id="rId9"/>
        </w:object>
      </w:r>
      <w:r w:rsidRPr="004645E6">
        <w:rPr>
          <w:rFonts w:ascii="Century Gothic" w:hAnsi="Century Gothic" w:cs="Times New Roman"/>
          <w:sz w:val="24"/>
          <w:szCs w:val="24"/>
        </w:rPr>
        <w:t>where R is the rate, D is the distance, and T is the time.  A bicyclist took a ride that lasted 5 hours.  He travelled at an average rate of 12 mph.  What was the distance that the cyclist travelled in miles?</w:t>
      </w:r>
    </w:p>
    <w:p w:rsidR="005054ED" w:rsidRPr="004645E6" w:rsidRDefault="005054ED" w:rsidP="005054ED">
      <w:pPr>
        <w:spacing w:after="0"/>
        <w:rPr>
          <w:rFonts w:ascii="Century Gothic" w:hAnsi="Century Gothic" w:cs="Times New Roman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 w:line="240" w:lineRule="auto"/>
        <w:rPr>
          <w:rFonts w:ascii="Century Gothic" w:hAnsi="Century Gothic" w:cs="Times New Roman"/>
          <w:sz w:val="24"/>
          <w:szCs w:val="24"/>
        </w:rPr>
      </w:pPr>
      <w:r w:rsidRPr="004645E6">
        <w:rPr>
          <w:rFonts w:ascii="Century Gothic" w:hAnsi="Century Gothic" w:cs="Times New Roman"/>
          <w:sz w:val="24"/>
          <w:szCs w:val="24"/>
        </w:rPr>
        <w:t xml:space="preserve">8.  The sum of three consecutive even integers </w:t>
      </w:r>
      <w:proofErr w:type="gramStart"/>
      <w:r w:rsidRPr="004645E6">
        <w:rPr>
          <w:rFonts w:ascii="Century Gothic" w:hAnsi="Century Gothic" w:cs="Times New Roman"/>
          <w:sz w:val="24"/>
          <w:szCs w:val="24"/>
        </w:rPr>
        <w:t>is</w:t>
      </w:r>
      <w:proofErr w:type="gramEnd"/>
      <w:r w:rsidRPr="004645E6">
        <w:rPr>
          <w:rFonts w:ascii="Century Gothic" w:hAnsi="Century Gothic" w:cs="Times New Roman"/>
          <w:sz w:val="24"/>
          <w:szCs w:val="24"/>
        </w:rPr>
        <w:t xml:space="preserve"> </w:t>
      </w:r>
      <w:r>
        <w:rPr>
          <w:rFonts w:ascii="Century Gothic" w:hAnsi="Century Gothic" w:cs="Times New Roman"/>
          <w:sz w:val="24"/>
          <w:szCs w:val="24"/>
        </w:rPr>
        <w:t>129</w:t>
      </w:r>
      <w:r w:rsidRPr="004645E6">
        <w:rPr>
          <w:rFonts w:ascii="Century Gothic" w:hAnsi="Century Gothic" w:cs="Times New Roman"/>
          <w:sz w:val="24"/>
          <w:szCs w:val="24"/>
        </w:rPr>
        <w:t>.  Find the largest of the three integers</w:t>
      </w: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 w:cs="Times New Roman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 xml:space="preserve">9.  </w:t>
      </w:r>
      <w:r w:rsidRPr="004645E6">
        <w:rPr>
          <w:rFonts w:ascii="Century Gothic" w:hAnsi="Century Gothic" w:cs="Times New Roman"/>
          <w:sz w:val="24"/>
          <w:szCs w:val="24"/>
        </w:rPr>
        <w:t xml:space="preserve">The width of a rectangle is </w:t>
      </w:r>
      <w:r>
        <w:rPr>
          <w:rFonts w:ascii="Century Gothic" w:hAnsi="Century Gothic" w:cs="Times New Roman"/>
          <w:sz w:val="24"/>
          <w:szCs w:val="24"/>
        </w:rPr>
        <w:t>6</w:t>
      </w:r>
      <w:r w:rsidRPr="004645E6">
        <w:rPr>
          <w:rFonts w:ascii="Century Gothic" w:hAnsi="Century Gothic" w:cs="Times New Roman"/>
          <w:sz w:val="24"/>
          <w:szCs w:val="24"/>
        </w:rPr>
        <w:t xml:space="preserve"> inches less than the length and the perimeter of the rectangle is </w:t>
      </w:r>
      <w:r>
        <w:rPr>
          <w:rFonts w:ascii="Century Gothic" w:hAnsi="Century Gothic" w:cs="Times New Roman"/>
          <w:sz w:val="24"/>
          <w:szCs w:val="24"/>
        </w:rPr>
        <w:t>76</w:t>
      </w:r>
      <w:r w:rsidRPr="004645E6">
        <w:rPr>
          <w:rFonts w:ascii="Century Gothic" w:hAnsi="Century Gothic" w:cs="Times New Roman"/>
          <w:sz w:val="24"/>
          <w:szCs w:val="24"/>
        </w:rPr>
        <w:t xml:space="preserve"> inches.  Find the width of the rectangle</w:t>
      </w:r>
      <w:r>
        <w:rPr>
          <w:rFonts w:ascii="Century Gothic" w:hAnsi="Century Gothic" w:cs="Times New Roman"/>
          <w:sz w:val="24"/>
          <w:szCs w:val="24"/>
        </w:rPr>
        <w:t>.</w:t>
      </w: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E27768" w:rsidRDefault="00E27768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E27768" w:rsidRPr="004645E6" w:rsidRDefault="00E27768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rPr>
          <w:rFonts w:ascii="Century Gothic" w:hAnsi="Century Gothic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lastRenderedPageBreak/>
        <w:t>10.  One positive number is 3 less than twice another number. The sum of the two numbers is 129.  Find both numbers.</w:t>
      </w: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0A69D2" w:rsidRPr="004645E6" w:rsidRDefault="000A69D2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rPr>
          <w:rFonts w:ascii="Century Gothic" w:hAnsi="Century Gothic"/>
          <w:sz w:val="24"/>
          <w:szCs w:val="24"/>
        </w:rPr>
      </w:pPr>
    </w:p>
    <w:p w:rsidR="005054ED" w:rsidRPr="004645E6" w:rsidRDefault="005054ED" w:rsidP="005054ED">
      <w:pPr>
        <w:rPr>
          <w:rFonts w:ascii="Century Gothic" w:hAnsi="Century Gothic"/>
          <w:sz w:val="24"/>
          <w:szCs w:val="24"/>
        </w:rPr>
      </w:pPr>
      <w:r w:rsidRPr="004645E6">
        <w:rPr>
          <w:rFonts w:ascii="Century Gothic" w:hAnsi="Century Gothic"/>
          <w:sz w:val="24"/>
          <w:szCs w:val="24"/>
        </w:rPr>
        <w:t xml:space="preserve">11.  You are taking a course that has five tests. To get a B in the course, you must have an average of at least 80% on the five tests. Your scores on the first four tests were </w:t>
      </w:r>
      <w:r>
        <w:rPr>
          <w:rFonts w:ascii="Century Gothic" w:hAnsi="Century Gothic"/>
          <w:sz w:val="24"/>
          <w:szCs w:val="24"/>
        </w:rPr>
        <w:t>67, 94</w:t>
      </w:r>
      <w:r w:rsidRPr="004645E6">
        <w:rPr>
          <w:rFonts w:ascii="Century Gothic" w:hAnsi="Century Gothic"/>
          <w:sz w:val="24"/>
          <w:szCs w:val="24"/>
        </w:rPr>
        <w:t xml:space="preserve">, 71, and </w:t>
      </w:r>
      <w:r>
        <w:rPr>
          <w:rFonts w:ascii="Century Gothic" w:hAnsi="Century Gothic"/>
          <w:sz w:val="24"/>
          <w:szCs w:val="24"/>
        </w:rPr>
        <w:t>89</w:t>
      </w:r>
      <w:r w:rsidRPr="004645E6">
        <w:rPr>
          <w:rFonts w:ascii="Century Gothic" w:hAnsi="Century Gothic"/>
          <w:sz w:val="24"/>
          <w:szCs w:val="24"/>
        </w:rPr>
        <w:t>.  What must you score on the fifth test to get a B for the course?  Is it possible to get an A?</w:t>
      </w:r>
    </w:p>
    <w:p w:rsidR="005054ED" w:rsidRPr="004645E6" w:rsidRDefault="005054ED" w:rsidP="005054ED">
      <w:pPr>
        <w:spacing w:after="0"/>
        <w:rPr>
          <w:rFonts w:ascii="Century Gothic" w:hAnsi="Century Gothic"/>
          <w:sz w:val="24"/>
          <w:szCs w:val="24"/>
        </w:rPr>
      </w:pPr>
    </w:p>
    <w:p w:rsidR="005054ED" w:rsidRDefault="005054ED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Pr="007060B1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421EFE" w:rsidRPr="007060B1" w:rsidRDefault="00421EFE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C40B14" w:rsidRPr="007060B1" w:rsidRDefault="00E27768" w:rsidP="00210D4A">
      <w:pPr>
        <w:spacing w:after="0"/>
        <w:rPr>
          <w:rFonts w:ascii="Century Gothic" w:hAnsi="Century Gothic" w:cs="Times New Roman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2</w:t>
      </w:r>
      <w:r w:rsidR="00FB1621" w:rsidRPr="007060B1">
        <w:rPr>
          <w:rFonts w:ascii="Century Gothic" w:hAnsi="Century Gothic"/>
          <w:sz w:val="24"/>
          <w:szCs w:val="24"/>
        </w:rPr>
        <w:t>.  Six</w:t>
      </w:r>
      <w:r w:rsidR="00A52AC7" w:rsidRPr="007060B1">
        <w:rPr>
          <w:rFonts w:ascii="Century Gothic" w:hAnsi="Century Gothic" w:cs="Times New Roman"/>
          <w:sz w:val="24"/>
          <w:szCs w:val="24"/>
        </w:rPr>
        <w:t xml:space="preserve"> years ago, </w:t>
      </w:r>
      <w:proofErr w:type="gramStart"/>
      <w:r w:rsidR="001E3A4B">
        <w:rPr>
          <w:rFonts w:ascii="Century Gothic" w:hAnsi="Century Gothic" w:cs="Times New Roman"/>
          <w:sz w:val="24"/>
          <w:szCs w:val="24"/>
        </w:rPr>
        <w:t>C</w:t>
      </w:r>
      <w:r w:rsidR="00700C20">
        <w:rPr>
          <w:rFonts w:ascii="Century Gothic" w:hAnsi="Century Gothic" w:cs="Times New Roman"/>
          <w:sz w:val="24"/>
          <w:szCs w:val="24"/>
        </w:rPr>
        <w:t>hris</w:t>
      </w:r>
      <w:r w:rsidR="001E3A4B">
        <w:rPr>
          <w:rFonts w:ascii="Century Gothic" w:hAnsi="Century Gothic" w:cs="Times New Roman"/>
          <w:sz w:val="24"/>
          <w:szCs w:val="24"/>
        </w:rPr>
        <w:t xml:space="preserve"> </w:t>
      </w:r>
      <w:r w:rsidR="00C40B14" w:rsidRPr="007060B1">
        <w:rPr>
          <w:rFonts w:ascii="Century Gothic" w:hAnsi="Century Gothic" w:cs="Times New Roman"/>
          <w:sz w:val="24"/>
          <w:szCs w:val="24"/>
        </w:rPr>
        <w:t xml:space="preserve"> bought</w:t>
      </w:r>
      <w:proofErr w:type="gramEnd"/>
      <w:r w:rsidR="00C40B14" w:rsidRPr="007060B1">
        <w:rPr>
          <w:rFonts w:ascii="Century Gothic" w:hAnsi="Century Gothic" w:cs="Times New Roman"/>
          <w:sz w:val="24"/>
          <w:szCs w:val="24"/>
        </w:rPr>
        <w:t xml:space="preserve"> </w:t>
      </w:r>
      <w:r w:rsidR="001E3A4B">
        <w:rPr>
          <w:rFonts w:ascii="Century Gothic" w:hAnsi="Century Gothic" w:cs="Times New Roman"/>
          <w:sz w:val="24"/>
          <w:szCs w:val="24"/>
        </w:rPr>
        <w:t>a car for</w:t>
      </w:r>
      <w:r w:rsidR="00795634" w:rsidRPr="007060B1">
        <w:rPr>
          <w:rFonts w:ascii="Century Gothic" w:hAnsi="Century Gothic" w:cs="Times New Roman"/>
          <w:sz w:val="24"/>
          <w:szCs w:val="24"/>
        </w:rPr>
        <w:t xml:space="preserve"> $2000 that </w:t>
      </w:r>
      <w:r w:rsidR="001E3A4B">
        <w:rPr>
          <w:rFonts w:ascii="Century Gothic" w:hAnsi="Century Gothic" w:cs="Times New Roman"/>
          <w:sz w:val="24"/>
          <w:szCs w:val="24"/>
        </w:rPr>
        <w:t>decreased</w:t>
      </w:r>
      <w:r w:rsidR="00795634" w:rsidRPr="007060B1">
        <w:rPr>
          <w:rFonts w:ascii="Century Gothic" w:hAnsi="Century Gothic" w:cs="Times New Roman"/>
          <w:sz w:val="24"/>
          <w:szCs w:val="24"/>
        </w:rPr>
        <w:t xml:space="preserve"> in value by 4</w:t>
      </w:r>
      <w:r w:rsidR="00C40B14" w:rsidRPr="007060B1">
        <w:rPr>
          <w:rFonts w:ascii="Century Gothic" w:hAnsi="Century Gothic" w:cs="Times New Roman"/>
          <w:sz w:val="24"/>
          <w:szCs w:val="24"/>
        </w:rPr>
        <w:t xml:space="preserve">% annually.  The equation </w:t>
      </w:r>
      <w:r w:rsidR="006477C3" w:rsidRPr="006477C3">
        <w:rPr>
          <w:rFonts w:ascii="Century Gothic" w:hAnsi="Century Gothic" w:cs="Times New Roman"/>
          <w:position w:val="-10"/>
          <w:sz w:val="24"/>
          <w:szCs w:val="24"/>
        </w:rPr>
        <w:object w:dxaOrig="1280" w:dyaOrig="360">
          <v:shape id="_x0000_i1026" type="#_x0000_t75" style="width:84pt;height:23pt" o:ole="">
            <v:imagedata r:id="rId10" o:title=""/>
          </v:shape>
          <o:OLEObject Type="Embed" ProgID="Equation.DSMT4" ShapeID="_x0000_i1026" DrawAspect="Content" ObjectID="_1629621809" r:id="rId11"/>
        </w:object>
      </w:r>
      <w:r w:rsidR="00795634" w:rsidRPr="007060B1">
        <w:rPr>
          <w:rFonts w:ascii="Century Gothic" w:hAnsi="Century Gothic" w:cs="Times New Roman"/>
          <w:sz w:val="24"/>
          <w:szCs w:val="24"/>
        </w:rPr>
        <w:t>represents the value of the table</w:t>
      </w:r>
      <w:r w:rsidR="00C40B14" w:rsidRPr="007060B1">
        <w:rPr>
          <w:rFonts w:ascii="Century Gothic" w:hAnsi="Century Gothic" w:cs="Times New Roman"/>
          <w:sz w:val="24"/>
          <w:szCs w:val="24"/>
        </w:rPr>
        <w:t xml:space="preserve"> given the original </w:t>
      </w:r>
      <w:r w:rsidR="00465CB7" w:rsidRPr="007060B1">
        <w:rPr>
          <w:rFonts w:ascii="Century Gothic" w:hAnsi="Century Gothic" w:cs="Times New Roman"/>
          <w:sz w:val="24"/>
          <w:szCs w:val="24"/>
        </w:rPr>
        <w:t>cost P, a rate of in</w:t>
      </w:r>
      <w:r w:rsidR="00795634" w:rsidRPr="007060B1">
        <w:rPr>
          <w:rFonts w:ascii="Century Gothic" w:hAnsi="Century Gothic" w:cs="Times New Roman"/>
          <w:sz w:val="24"/>
          <w:szCs w:val="24"/>
        </w:rPr>
        <w:t xml:space="preserve">crease of r, </w:t>
      </w:r>
      <w:r w:rsidR="00C40B14" w:rsidRPr="000D4F59">
        <w:rPr>
          <w:rFonts w:ascii="Century Gothic" w:hAnsi="Century Gothic" w:cs="Times New Roman"/>
          <w:b/>
          <w:sz w:val="24"/>
          <w:szCs w:val="24"/>
        </w:rPr>
        <w:t>expressed as a decimal</w:t>
      </w:r>
      <w:r w:rsidR="00795634" w:rsidRPr="007060B1">
        <w:rPr>
          <w:rFonts w:ascii="Century Gothic" w:hAnsi="Century Gothic" w:cs="Times New Roman"/>
          <w:sz w:val="24"/>
          <w:szCs w:val="24"/>
        </w:rPr>
        <w:t>,</w:t>
      </w:r>
      <w:r w:rsidR="00C40B14" w:rsidRPr="007060B1">
        <w:rPr>
          <w:rFonts w:ascii="Century Gothic" w:hAnsi="Century Gothic" w:cs="Times New Roman"/>
          <w:sz w:val="24"/>
          <w:szCs w:val="24"/>
        </w:rPr>
        <w:t xml:space="preserve"> and time t</w:t>
      </w:r>
      <w:r w:rsidR="00795634" w:rsidRPr="007060B1">
        <w:rPr>
          <w:rFonts w:ascii="Century Gothic" w:hAnsi="Century Gothic" w:cs="Times New Roman"/>
          <w:sz w:val="24"/>
          <w:szCs w:val="24"/>
        </w:rPr>
        <w:t>,</w:t>
      </w:r>
      <w:r w:rsidR="00C40B14" w:rsidRPr="007060B1">
        <w:rPr>
          <w:rFonts w:ascii="Century Gothic" w:hAnsi="Century Gothic" w:cs="Times New Roman"/>
          <w:sz w:val="24"/>
          <w:szCs w:val="24"/>
        </w:rPr>
        <w:t xml:space="preserve"> in years.  What</w:t>
      </w:r>
      <w:r w:rsidR="00795634" w:rsidRPr="007060B1">
        <w:rPr>
          <w:rFonts w:ascii="Century Gothic" w:hAnsi="Century Gothic" w:cs="Times New Roman"/>
          <w:sz w:val="24"/>
          <w:szCs w:val="24"/>
        </w:rPr>
        <w:t xml:space="preserve"> is the current value of the table</w:t>
      </w:r>
      <w:r w:rsidR="00C40B14" w:rsidRPr="007060B1">
        <w:rPr>
          <w:rFonts w:ascii="Century Gothic" w:hAnsi="Century Gothic" w:cs="Times New Roman"/>
          <w:sz w:val="24"/>
          <w:szCs w:val="24"/>
        </w:rPr>
        <w:t>?</w:t>
      </w:r>
    </w:p>
    <w:p w:rsidR="00C40B14" w:rsidRPr="007060B1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C40B14" w:rsidRPr="007060B1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Pr="007060B1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9F3476" w:rsidRPr="007060B1" w:rsidRDefault="009F3476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Pr="009B420F" w:rsidRDefault="00E27768" w:rsidP="00E27768">
      <w:pPr>
        <w:rPr>
          <w:rFonts w:ascii="Century Gothic" w:hAnsi="Century Gothic"/>
        </w:rPr>
      </w:pPr>
      <w:r>
        <w:rPr>
          <w:rFonts w:ascii="Century Gothic" w:hAnsi="Century Gothic"/>
          <w:sz w:val="24"/>
          <w:szCs w:val="24"/>
        </w:rPr>
        <w:t>13</w:t>
      </w:r>
      <w:r w:rsidR="00D2731B" w:rsidRPr="007060B1">
        <w:rPr>
          <w:rFonts w:ascii="Century Gothic" w:hAnsi="Century Gothic"/>
          <w:sz w:val="24"/>
          <w:szCs w:val="24"/>
        </w:rPr>
        <w:t xml:space="preserve">.  </w:t>
      </w:r>
      <w:r>
        <w:rPr>
          <w:rFonts w:ascii="Century Gothic" w:hAnsi="Century Gothic"/>
        </w:rPr>
        <w:t xml:space="preserve">15.  </w:t>
      </w:r>
      <w:r w:rsidRPr="009B420F">
        <w:rPr>
          <w:rFonts w:ascii="Century Gothic" w:hAnsi="Century Gothic"/>
        </w:rPr>
        <w:t xml:space="preserve">Some doctors use a person’s body mass index (BMI) as a health risk indicator. The formula, </w:t>
      </w:r>
      <w:r w:rsidRPr="009B420F">
        <w:rPr>
          <w:rFonts w:ascii="Century Gothic" w:hAnsi="Century Gothic"/>
          <w:position w:val="-22"/>
        </w:rPr>
        <w:object w:dxaOrig="1320" w:dyaOrig="580">
          <v:shape id="_x0000_i1027" type="#_x0000_t75" style="width:80pt;height:35pt" o:ole="">
            <v:imagedata r:id="rId12" o:title=""/>
          </v:shape>
          <o:OLEObject Type="Embed" ProgID="Equation.DSMT4" ShapeID="_x0000_i1027" DrawAspect="Content" ObjectID="_1629621810" r:id="rId13"/>
        </w:object>
      </w:r>
      <w:r w:rsidRPr="009B420F">
        <w:rPr>
          <w:rFonts w:ascii="Century Gothic" w:hAnsi="Century Gothic"/>
        </w:rPr>
        <w:t xml:space="preserve">, can be used to calculate a person’s BMI where </w:t>
      </w:r>
      <w:r w:rsidRPr="009B420F">
        <w:rPr>
          <w:rFonts w:ascii="Century Gothic" w:hAnsi="Century Gothic"/>
          <w:i/>
        </w:rPr>
        <w:t>w</w:t>
      </w:r>
      <w:r w:rsidRPr="009B420F">
        <w:rPr>
          <w:rFonts w:ascii="Century Gothic" w:hAnsi="Century Gothic"/>
        </w:rPr>
        <w:t xml:space="preserve"> represents the weight</w:t>
      </w:r>
      <w:r>
        <w:rPr>
          <w:rFonts w:ascii="Century Gothic" w:hAnsi="Century Gothic"/>
        </w:rPr>
        <w:t xml:space="preserve"> in pounds</w:t>
      </w:r>
      <w:r w:rsidRPr="009B420F">
        <w:rPr>
          <w:rFonts w:ascii="Century Gothic" w:hAnsi="Century Gothic"/>
        </w:rPr>
        <w:t xml:space="preserve"> and </w:t>
      </w:r>
      <w:r w:rsidRPr="009B420F">
        <w:rPr>
          <w:rFonts w:ascii="Century Gothic" w:hAnsi="Century Gothic"/>
          <w:i/>
        </w:rPr>
        <w:t>h</w:t>
      </w:r>
      <w:r w:rsidRPr="009B420F">
        <w:rPr>
          <w:rFonts w:ascii="Century Gothic" w:hAnsi="Century Gothic"/>
        </w:rPr>
        <w:t xml:space="preserve"> represents the height in inches. </w:t>
      </w:r>
      <w:r>
        <w:rPr>
          <w:rFonts w:ascii="Century Gothic" w:hAnsi="Century Gothic"/>
        </w:rPr>
        <w:t xml:space="preserve"> </w:t>
      </w:r>
      <w:r w:rsidRPr="009B420F">
        <w:rPr>
          <w:rFonts w:ascii="Century Gothic" w:hAnsi="Century Gothic"/>
        </w:rPr>
        <w:t xml:space="preserve">A person with an index of less than 19 or greater than 27 indicates an increased risk for health problems. </w:t>
      </w:r>
      <w:r>
        <w:rPr>
          <w:rFonts w:ascii="Century Gothic" w:hAnsi="Century Gothic"/>
        </w:rPr>
        <w:t xml:space="preserve"> </w:t>
      </w:r>
      <w:r w:rsidRPr="009B420F">
        <w:rPr>
          <w:rFonts w:ascii="Century Gothic" w:hAnsi="Century Gothic"/>
        </w:rPr>
        <w:t xml:space="preserve">Catelyn is </w:t>
      </w:r>
      <w:r>
        <w:rPr>
          <w:rFonts w:ascii="Century Gothic" w:hAnsi="Century Gothic"/>
        </w:rPr>
        <w:t xml:space="preserve">5’8” </w:t>
      </w:r>
      <w:r w:rsidRPr="009B420F">
        <w:rPr>
          <w:rFonts w:ascii="Century Gothic" w:hAnsi="Century Gothic"/>
        </w:rPr>
        <w:t xml:space="preserve">tall and weighs 110 pounds.  </w:t>
      </w:r>
      <w:r w:rsidRPr="009B420F">
        <w:rPr>
          <w:rFonts w:ascii="Century Gothic" w:hAnsi="Century Gothic"/>
          <w:b/>
        </w:rPr>
        <w:t>Is her health at risk?</w:t>
      </w:r>
      <w:r>
        <w:rPr>
          <w:rFonts w:ascii="Century Gothic" w:hAnsi="Century Gothic"/>
          <w:b/>
        </w:rPr>
        <w:t xml:space="preserve">  Why or why not?</w:t>
      </w:r>
    </w:p>
    <w:p w:rsidR="00C40B14" w:rsidRPr="007060B1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C40B14" w:rsidRPr="007060B1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C40B14" w:rsidRDefault="00C40B14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Default="00E27768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Default="00E27768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Default="00E27768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Default="00E27768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F11539" w:rsidRPr="007060B1" w:rsidRDefault="00F11539" w:rsidP="00F11539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mile (mi</w:t>
      </w:r>
      <w:proofErr w:type="gramStart"/>
      <w:r w:rsidRPr="007060B1">
        <w:rPr>
          <w:rFonts w:ascii="Century Gothic" w:hAnsi="Century Gothic"/>
          <w:sz w:val="24"/>
          <w:szCs w:val="24"/>
        </w:rPr>
        <w:t>)  =</w:t>
      </w:r>
      <w:proofErr w:type="gramEnd"/>
      <w:r w:rsidRPr="007060B1">
        <w:rPr>
          <w:rFonts w:ascii="Century Gothic" w:hAnsi="Century Gothic"/>
          <w:sz w:val="24"/>
          <w:szCs w:val="24"/>
        </w:rPr>
        <w:t xml:space="preserve"> 5280 feet (ft)</w:t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  <w:t>1 pound (</w:t>
      </w:r>
      <w:proofErr w:type="spellStart"/>
      <w:r w:rsidRPr="007060B1">
        <w:rPr>
          <w:rFonts w:ascii="Century Gothic" w:hAnsi="Century Gothic"/>
          <w:sz w:val="24"/>
          <w:szCs w:val="24"/>
        </w:rPr>
        <w:t>lb</w:t>
      </w:r>
      <w:proofErr w:type="spellEnd"/>
      <w:r w:rsidRPr="007060B1">
        <w:rPr>
          <w:rFonts w:ascii="Century Gothic" w:hAnsi="Century Gothic"/>
          <w:sz w:val="24"/>
          <w:szCs w:val="24"/>
        </w:rPr>
        <w:t>)  = 454 grams (g)</w:t>
      </w:r>
    </w:p>
    <w:p w:rsidR="00F11539" w:rsidRPr="007060B1" w:rsidRDefault="00F11539" w:rsidP="00F11539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yard (yd) = 3 feet (ft)</w:t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="00332248"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>1 kilogram (kg) = 2.2 pounds (</w:t>
      </w:r>
      <w:proofErr w:type="spellStart"/>
      <w:r w:rsidRPr="007060B1">
        <w:rPr>
          <w:rFonts w:ascii="Century Gothic" w:hAnsi="Century Gothic"/>
          <w:sz w:val="24"/>
          <w:szCs w:val="24"/>
        </w:rPr>
        <w:t>lb</w:t>
      </w:r>
      <w:proofErr w:type="spellEnd"/>
      <w:r w:rsidRPr="007060B1">
        <w:rPr>
          <w:rFonts w:ascii="Century Gothic" w:hAnsi="Century Gothic"/>
          <w:sz w:val="24"/>
          <w:szCs w:val="24"/>
        </w:rPr>
        <w:t>)</w:t>
      </w:r>
    </w:p>
    <w:p w:rsidR="00F11539" w:rsidRPr="007060B1" w:rsidRDefault="00F11539" w:rsidP="00F11539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 xml:space="preserve">1 foot (ft) </w:t>
      </w:r>
      <w:proofErr w:type="gramStart"/>
      <w:r w:rsidRPr="007060B1">
        <w:rPr>
          <w:rFonts w:ascii="Century Gothic" w:hAnsi="Century Gothic"/>
          <w:sz w:val="24"/>
          <w:szCs w:val="24"/>
        </w:rPr>
        <w:t>=  12</w:t>
      </w:r>
      <w:proofErr w:type="gramEnd"/>
      <w:r w:rsidRPr="007060B1">
        <w:rPr>
          <w:rFonts w:ascii="Century Gothic" w:hAnsi="Century Gothic"/>
          <w:sz w:val="24"/>
          <w:szCs w:val="24"/>
        </w:rPr>
        <w:t xml:space="preserve"> inches (in)</w:t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</w:r>
      <w:r w:rsidRPr="007060B1">
        <w:rPr>
          <w:rFonts w:ascii="Century Gothic" w:hAnsi="Century Gothic"/>
          <w:sz w:val="24"/>
          <w:szCs w:val="24"/>
        </w:rPr>
        <w:tab/>
        <w:t>1 gallon (gal)  = 4 quarts (qt)</w:t>
      </w:r>
    </w:p>
    <w:p w:rsidR="007060B1" w:rsidRDefault="00F11539" w:rsidP="00F11539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centimeter (cm) = 10 millimeters (mm)</w:t>
      </w:r>
      <w:r w:rsidRPr="007060B1">
        <w:rPr>
          <w:rFonts w:ascii="Century Gothic" w:hAnsi="Century Gothic"/>
          <w:sz w:val="24"/>
          <w:szCs w:val="24"/>
        </w:rPr>
        <w:tab/>
        <w:t>1 quart (qt) = 946 milliliters (mL)</w:t>
      </w:r>
    </w:p>
    <w:p w:rsidR="009E1342" w:rsidRPr="007060B1" w:rsidRDefault="009E1342" w:rsidP="00F11539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2 cups (c) = 1 pint (</w:t>
      </w:r>
      <w:proofErr w:type="spellStart"/>
      <w:r w:rsidRPr="007060B1">
        <w:rPr>
          <w:rFonts w:ascii="Century Gothic" w:hAnsi="Century Gothic"/>
          <w:sz w:val="24"/>
          <w:szCs w:val="24"/>
        </w:rPr>
        <w:t>pt</w:t>
      </w:r>
      <w:proofErr w:type="spellEnd"/>
      <w:r w:rsidRPr="007060B1">
        <w:rPr>
          <w:rFonts w:ascii="Century Gothic" w:hAnsi="Century Gothic"/>
          <w:sz w:val="24"/>
          <w:szCs w:val="24"/>
        </w:rPr>
        <w:t>)</w:t>
      </w:r>
    </w:p>
    <w:p w:rsidR="009E1342" w:rsidRPr="007060B1" w:rsidRDefault="00F11539" w:rsidP="00F11539">
      <w:pPr>
        <w:pStyle w:val="NoSpacing"/>
        <w:rPr>
          <w:rFonts w:ascii="Century Gothic" w:hAnsi="Century Gothic"/>
          <w:sz w:val="24"/>
          <w:szCs w:val="24"/>
        </w:rPr>
      </w:pPr>
      <w:r w:rsidRPr="007060B1">
        <w:rPr>
          <w:rFonts w:ascii="Century Gothic" w:hAnsi="Century Gothic"/>
          <w:sz w:val="24"/>
          <w:szCs w:val="24"/>
        </w:rPr>
        <w:t>1 inch (in) = 2.54 centimeters (cm)</w:t>
      </w:r>
      <w:r w:rsidR="007060B1">
        <w:rPr>
          <w:rFonts w:ascii="Century Gothic" w:hAnsi="Century Gothic"/>
          <w:sz w:val="24"/>
          <w:szCs w:val="24"/>
        </w:rPr>
        <w:tab/>
      </w:r>
      <w:r w:rsidR="007060B1">
        <w:rPr>
          <w:rFonts w:ascii="Century Gothic" w:hAnsi="Century Gothic"/>
          <w:sz w:val="24"/>
          <w:szCs w:val="24"/>
        </w:rPr>
        <w:tab/>
      </w:r>
    </w:p>
    <w:p w:rsidR="002C75B9" w:rsidRDefault="003308AE" w:rsidP="00D2731B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ill in the metric conversions acronym below to help you with the following problems:</w:t>
      </w:r>
    </w:p>
    <w:p w:rsidR="003308AE" w:rsidRDefault="003308AE" w:rsidP="00D2731B">
      <w:pPr>
        <w:spacing w:after="0"/>
        <w:rPr>
          <w:rFonts w:ascii="Century Gothic" w:hAnsi="Century Gothic"/>
          <w:sz w:val="24"/>
          <w:szCs w:val="24"/>
        </w:rPr>
      </w:pPr>
    </w:p>
    <w:p w:rsidR="003308AE" w:rsidRDefault="003308AE" w:rsidP="00D2731B">
      <w:pPr>
        <w:spacing w:after="0"/>
        <w:rPr>
          <w:rFonts w:ascii="Century Gothic" w:hAnsi="Century Gothic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  <w:r>
        <w:rPr>
          <w:rFonts w:ascii="Century Gothic" w:hAnsi="Century Gothic" w:cs="Arial"/>
          <w:position w:val="-30"/>
          <w:sz w:val="24"/>
          <w:szCs w:val="24"/>
        </w:rPr>
        <w:t>1</w:t>
      </w:r>
      <w:r w:rsidR="00E27768">
        <w:rPr>
          <w:rFonts w:ascii="Century Gothic" w:hAnsi="Century Gothic" w:cs="Arial"/>
          <w:position w:val="-30"/>
          <w:sz w:val="24"/>
          <w:szCs w:val="24"/>
        </w:rPr>
        <w:t>4</w:t>
      </w:r>
      <w:r w:rsidRPr="00D272FB">
        <w:rPr>
          <w:rFonts w:ascii="Century Gothic" w:hAnsi="Century Gothic" w:cs="Arial"/>
          <w:position w:val="-30"/>
          <w:sz w:val="24"/>
          <w:szCs w:val="24"/>
        </w:rPr>
        <w:t>.  Convert 157 feet to centimeters</w:t>
      </w:r>
      <w:r w:rsidRPr="00D272FB">
        <w:rPr>
          <w:rFonts w:ascii="Century Gothic" w:hAnsi="Century Gothic" w:cs="Arial"/>
          <w:position w:val="-30"/>
          <w:sz w:val="24"/>
          <w:szCs w:val="24"/>
        </w:rPr>
        <w:tab/>
      </w: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Pr="00D272FB" w:rsidRDefault="00E27768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  <w:r>
        <w:rPr>
          <w:rFonts w:ascii="Century Gothic" w:hAnsi="Century Gothic" w:cs="Arial"/>
          <w:position w:val="-30"/>
          <w:sz w:val="24"/>
          <w:szCs w:val="24"/>
        </w:rPr>
        <w:t>15</w:t>
      </w:r>
      <w:r w:rsidR="005054ED">
        <w:rPr>
          <w:rFonts w:ascii="Century Gothic" w:hAnsi="Century Gothic" w:cs="Arial"/>
          <w:position w:val="-30"/>
          <w:sz w:val="24"/>
          <w:szCs w:val="24"/>
        </w:rPr>
        <w:t>.  Convert 112,345 seconds to days</w:t>
      </w:r>
      <w:r w:rsidR="005054ED" w:rsidRPr="00D272FB">
        <w:rPr>
          <w:rFonts w:ascii="Century Gothic" w:hAnsi="Century Gothic" w:cs="Arial"/>
          <w:position w:val="-30"/>
          <w:sz w:val="24"/>
          <w:szCs w:val="24"/>
        </w:rPr>
        <w:tab/>
        <w:t xml:space="preserve">         </w:t>
      </w:r>
    </w:p>
    <w:p w:rsidR="005054ED" w:rsidRPr="00D272FB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Pr="00D272FB" w:rsidRDefault="00E27768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  <w:r>
        <w:rPr>
          <w:rFonts w:ascii="Century Gothic" w:hAnsi="Century Gothic" w:cs="Arial"/>
          <w:position w:val="-30"/>
          <w:sz w:val="24"/>
          <w:szCs w:val="24"/>
        </w:rPr>
        <w:t>1</w:t>
      </w:r>
      <w:r w:rsidR="000D4F59">
        <w:rPr>
          <w:rFonts w:ascii="Century Gothic" w:hAnsi="Century Gothic" w:cs="Arial"/>
          <w:position w:val="-30"/>
          <w:sz w:val="24"/>
          <w:szCs w:val="24"/>
        </w:rPr>
        <w:t>6</w:t>
      </w:r>
      <w:r w:rsidR="005054ED">
        <w:rPr>
          <w:rFonts w:ascii="Century Gothic" w:hAnsi="Century Gothic" w:cs="Arial"/>
          <w:position w:val="-30"/>
          <w:sz w:val="24"/>
          <w:szCs w:val="24"/>
        </w:rPr>
        <w:t xml:space="preserve">.  </w:t>
      </w:r>
      <w:r w:rsidR="005054ED" w:rsidRPr="00D272FB">
        <w:rPr>
          <w:rFonts w:ascii="Century Gothic" w:hAnsi="Century Gothic" w:cs="Arial"/>
          <w:position w:val="-30"/>
          <w:sz w:val="24"/>
          <w:szCs w:val="24"/>
        </w:rPr>
        <w:t xml:space="preserve">Convert </w:t>
      </w:r>
      <w:r w:rsidR="003308AE">
        <w:rPr>
          <w:rFonts w:ascii="Century Gothic" w:hAnsi="Century Gothic" w:cs="Arial"/>
          <w:position w:val="-30"/>
          <w:sz w:val="24"/>
          <w:szCs w:val="24"/>
        </w:rPr>
        <w:t>15 millimeter to liters</w:t>
      </w:r>
      <w:r w:rsidR="005054ED" w:rsidRPr="00D272FB">
        <w:rPr>
          <w:rFonts w:ascii="Century Gothic" w:hAnsi="Century Gothic" w:cs="Arial"/>
          <w:position w:val="-30"/>
          <w:sz w:val="24"/>
          <w:szCs w:val="24"/>
        </w:rPr>
        <w:t xml:space="preserve">   </w:t>
      </w:r>
    </w:p>
    <w:p w:rsidR="005054ED" w:rsidRDefault="005054ED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3308AE" w:rsidRPr="00D272FB" w:rsidRDefault="003308AE" w:rsidP="005054ED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Arial"/>
          <w:position w:val="-30"/>
          <w:sz w:val="24"/>
          <w:szCs w:val="24"/>
        </w:rPr>
      </w:pPr>
    </w:p>
    <w:p w:rsidR="005054ED" w:rsidRDefault="005054ED" w:rsidP="005054ED">
      <w:pPr>
        <w:rPr>
          <w:rFonts w:ascii="Century Gothic" w:hAnsi="Century Gothic"/>
        </w:rPr>
      </w:pPr>
    </w:p>
    <w:p w:rsidR="005054ED" w:rsidRDefault="003308AE" w:rsidP="005054ED">
      <w:pPr>
        <w:rPr>
          <w:rFonts w:ascii="Century Gothic" w:hAnsi="Century Gothic"/>
        </w:rPr>
      </w:pPr>
      <w:r>
        <w:rPr>
          <w:rFonts w:ascii="Century Gothic" w:hAnsi="Century Gothic"/>
        </w:rPr>
        <w:t>17. Convert 5 gallons to milliliters</w:t>
      </w:r>
    </w:p>
    <w:p w:rsidR="000D4F59" w:rsidRDefault="000D4F59" w:rsidP="005054ED">
      <w:pPr>
        <w:rPr>
          <w:rFonts w:ascii="Century Gothic" w:hAnsi="Century Gothic"/>
        </w:rPr>
      </w:pPr>
    </w:p>
    <w:p w:rsidR="003308AE" w:rsidRDefault="003308AE" w:rsidP="005054ED">
      <w:pPr>
        <w:rPr>
          <w:rFonts w:ascii="Century Gothic" w:hAnsi="Century Gothic"/>
        </w:rPr>
      </w:pPr>
    </w:p>
    <w:p w:rsidR="005054ED" w:rsidRPr="007060B1" w:rsidRDefault="005054ED" w:rsidP="00D2731B">
      <w:pPr>
        <w:spacing w:after="0"/>
        <w:rPr>
          <w:rFonts w:ascii="Century Gothic" w:hAnsi="Century Gothic"/>
          <w:sz w:val="24"/>
          <w:szCs w:val="24"/>
        </w:rPr>
      </w:pPr>
    </w:p>
    <w:p w:rsidR="00D2731B" w:rsidRPr="007060B1" w:rsidRDefault="00E27768" w:rsidP="00D2731B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="003308AE">
        <w:rPr>
          <w:rFonts w:ascii="Century Gothic" w:hAnsi="Century Gothic"/>
          <w:sz w:val="24"/>
          <w:szCs w:val="24"/>
        </w:rPr>
        <w:t>8</w:t>
      </w:r>
      <w:r w:rsidR="00332248" w:rsidRPr="007060B1">
        <w:rPr>
          <w:rFonts w:ascii="Century Gothic" w:hAnsi="Century Gothic"/>
          <w:sz w:val="24"/>
          <w:szCs w:val="24"/>
        </w:rPr>
        <w:t xml:space="preserve">.  </w:t>
      </w:r>
      <w:r w:rsidR="00F42FAA" w:rsidRPr="007060B1">
        <w:rPr>
          <w:rFonts w:ascii="Century Gothic" w:hAnsi="Century Gothic"/>
          <w:sz w:val="24"/>
          <w:szCs w:val="24"/>
        </w:rPr>
        <w:t xml:space="preserve">Convert </w:t>
      </w:r>
      <w:r w:rsidR="001E3A4B">
        <w:rPr>
          <w:rFonts w:ascii="Century Gothic" w:hAnsi="Century Gothic"/>
          <w:sz w:val="24"/>
          <w:szCs w:val="24"/>
        </w:rPr>
        <w:t>9kg to m</w:t>
      </w:r>
      <w:r w:rsidR="00F42FAA" w:rsidRPr="007060B1">
        <w:rPr>
          <w:rFonts w:ascii="Century Gothic" w:hAnsi="Century Gothic"/>
          <w:sz w:val="24"/>
          <w:szCs w:val="24"/>
        </w:rPr>
        <w:t xml:space="preserve">g.  </w:t>
      </w:r>
    </w:p>
    <w:p w:rsidR="00F11539" w:rsidRPr="007060B1" w:rsidRDefault="00F11539" w:rsidP="00D2731B">
      <w:pPr>
        <w:spacing w:after="0"/>
        <w:rPr>
          <w:rFonts w:ascii="Century Gothic" w:hAnsi="Century Gothic"/>
          <w:sz w:val="24"/>
          <w:szCs w:val="24"/>
        </w:rPr>
      </w:pPr>
    </w:p>
    <w:p w:rsidR="003424BF" w:rsidRPr="007060B1" w:rsidRDefault="003424BF" w:rsidP="00D2731B">
      <w:pPr>
        <w:spacing w:after="0"/>
        <w:rPr>
          <w:rFonts w:ascii="Century Gothic" w:hAnsi="Century Gothic"/>
          <w:sz w:val="24"/>
          <w:szCs w:val="24"/>
        </w:rPr>
      </w:pPr>
    </w:p>
    <w:p w:rsidR="000D4F59" w:rsidRPr="007060B1" w:rsidRDefault="000D4F59" w:rsidP="00D2731B">
      <w:pPr>
        <w:spacing w:after="0"/>
        <w:rPr>
          <w:rFonts w:ascii="Century Gothic" w:hAnsi="Century Gothic"/>
          <w:sz w:val="24"/>
          <w:szCs w:val="24"/>
        </w:rPr>
      </w:pPr>
    </w:p>
    <w:p w:rsidR="00AC65EF" w:rsidRPr="007060B1" w:rsidRDefault="00AC65EF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82500F" w:rsidRPr="007060B1" w:rsidRDefault="00E27768" w:rsidP="0082500F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="003308AE">
        <w:rPr>
          <w:rFonts w:ascii="Century Gothic" w:hAnsi="Century Gothic"/>
          <w:sz w:val="24"/>
          <w:szCs w:val="24"/>
        </w:rPr>
        <w:t>9</w:t>
      </w:r>
      <w:r w:rsidR="00F11539" w:rsidRPr="007060B1">
        <w:rPr>
          <w:rFonts w:ascii="Century Gothic" w:hAnsi="Century Gothic"/>
          <w:sz w:val="24"/>
          <w:szCs w:val="24"/>
        </w:rPr>
        <w:t xml:space="preserve">.  </w:t>
      </w:r>
      <w:r w:rsidR="00F42FAA" w:rsidRPr="007060B1">
        <w:rPr>
          <w:rFonts w:ascii="Century Gothic" w:hAnsi="Century Gothic"/>
          <w:sz w:val="24"/>
          <w:szCs w:val="24"/>
        </w:rPr>
        <w:t xml:space="preserve">Convert </w:t>
      </w:r>
      <w:r w:rsidR="001E3A4B">
        <w:rPr>
          <w:rFonts w:ascii="Century Gothic" w:hAnsi="Century Gothic"/>
          <w:sz w:val="24"/>
          <w:szCs w:val="24"/>
        </w:rPr>
        <w:t>40</w:t>
      </w:r>
      <w:r w:rsidR="00332248" w:rsidRPr="007060B1">
        <w:rPr>
          <w:rFonts w:ascii="Century Gothic" w:hAnsi="Century Gothic"/>
          <w:sz w:val="24"/>
          <w:szCs w:val="24"/>
        </w:rPr>
        <w:t xml:space="preserve"> </w:t>
      </w:r>
      <w:r w:rsidR="005769D0" w:rsidRPr="007060B1">
        <w:rPr>
          <w:rFonts w:ascii="Century Gothic" w:hAnsi="Century Gothic"/>
          <w:sz w:val="24"/>
          <w:szCs w:val="24"/>
        </w:rPr>
        <w:t xml:space="preserve">cm per </w:t>
      </w:r>
      <w:r w:rsidR="000F1BC2" w:rsidRPr="007060B1">
        <w:rPr>
          <w:rFonts w:ascii="Century Gothic" w:hAnsi="Century Gothic"/>
          <w:sz w:val="24"/>
          <w:szCs w:val="24"/>
        </w:rPr>
        <w:t>second</w:t>
      </w:r>
      <w:r w:rsidR="005769D0" w:rsidRPr="007060B1">
        <w:rPr>
          <w:rFonts w:ascii="Century Gothic" w:hAnsi="Century Gothic"/>
          <w:sz w:val="24"/>
          <w:szCs w:val="24"/>
        </w:rPr>
        <w:t xml:space="preserve"> to miles per </w:t>
      </w:r>
      <w:r w:rsidR="001E3A4B">
        <w:rPr>
          <w:rFonts w:ascii="Century Gothic" w:hAnsi="Century Gothic"/>
          <w:sz w:val="24"/>
          <w:szCs w:val="24"/>
        </w:rPr>
        <w:t>minute</w:t>
      </w:r>
      <w:r w:rsidR="00332248" w:rsidRPr="007060B1">
        <w:rPr>
          <w:rFonts w:ascii="Century Gothic" w:hAnsi="Century Gothic"/>
          <w:sz w:val="24"/>
          <w:szCs w:val="24"/>
        </w:rPr>
        <w:t>.</w:t>
      </w:r>
      <w:r w:rsidR="005054ED">
        <w:rPr>
          <w:rFonts w:ascii="Century Gothic" w:hAnsi="Century Gothic"/>
          <w:sz w:val="24"/>
          <w:szCs w:val="24"/>
        </w:rPr>
        <w:t xml:space="preserve"> Round to 3</w:t>
      </w:r>
      <w:r w:rsidR="00700C20">
        <w:rPr>
          <w:rFonts w:ascii="Century Gothic" w:hAnsi="Century Gothic"/>
          <w:sz w:val="24"/>
          <w:szCs w:val="24"/>
        </w:rPr>
        <w:t xml:space="preserve"> decimal places. </w:t>
      </w:r>
    </w:p>
    <w:p w:rsidR="0082500F" w:rsidRPr="007060B1" w:rsidRDefault="0082500F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82500F" w:rsidRDefault="0082500F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E27768" w:rsidRDefault="00E27768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E27768" w:rsidRDefault="00E27768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E27768" w:rsidRDefault="00E27768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0D4F59" w:rsidRDefault="000D4F59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0D4F59" w:rsidRDefault="000D4F59" w:rsidP="0082500F">
      <w:pPr>
        <w:pStyle w:val="NoSpacing"/>
        <w:rPr>
          <w:rFonts w:ascii="Century Gothic" w:hAnsi="Century Gothic"/>
          <w:sz w:val="24"/>
          <w:szCs w:val="24"/>
        </w:rPr>
      </w:pPr>
    </w:p>
    <w:p w:rsidR="005476D6" w:rsidRPr="000D4F59" w:rsidRDefault="003308AE" w:rsidP="000D4F59">
      <w:pPr>
        <w:spacing w:after="0" w:line="240" w:lineRule="auto"/>
        <w:ind w:left="360"/>
        <w:rPr>
          <w:rFonts w:ascii="Century Gothic" w:eastAsia="Times New Roman" w:hAnsi="Century Gothic" w:cstheme="minorHAnsi"/>
          <w:sz w:val="24"/>
          <w:szCs w:val="24"/>
        </w:rPr>
      </w:pPr>
      <w:r>
        <w:rPr>
          <w:rFonts w:ascii="Century Gothic" w:eastAsia="Times New Roman" w:hAnsi="Century Gothic" w:cstheme="minorHAnsi"/>
          <w:sz w:val="24"/>
          <w:szCs w:val="24"/>
        </w:rPr>
        <w:lastRenderedPageBreak/>
        <w:t>20</w:t>
      </w:r>
      <w:r w:rsidR="000D4F59">
        <w:rPr>
          <w:rFonts w:ascii="Century Gothic" w:eastAsia="Times New Roman" w:hAnsi="Century Gothic" w:cstheme="minorHAnsi"/>
          <w:sz w:val="24"/>
          <w:szCs w:val="24"/>
        </w:rPr>
        <w:t>.</w:t>
      </w:r>
      <w:r w:rsidR="00E27768" w:rsidRPr="000D4F59">
        <w:rPr>
          <w:rFonts w:ascii="Century Gothic" w:eastAsia="Times New Roman" w:hAnsi="Century Gothic" w:cstheme="minorHAnsi"/>
          <w:sz w:val="24"/>
          <w:szCs w:val="24"/>
        </w:rPr>
        <w:t xml:space="preserve"> </w:t>
      </w:r>
      <w:r w:rsidR="005476D6" w:rsidRPr="000D4F59">
        <w:rPr>
          <w:rFonts w:ascii="Century Gothic" w:eastAsia="Times New Roman" w:hAnsi="Century Gothic" w:cstheme="minorHAnsi"/>
          <w:sz w:val="24"/>
          <w:szCs w:val="24"/>
        </w:rPr>
        <w:t xml:space="preserve">The length of the side of a </w:t>
      </w:r>
      <w:proofErr w:type="gramStart"/>
      <w:r w:rsidR="005476D6" w:rsidRPr="000D4F59">
        <w:rPr>
          <w:rFonts w:ascii="Century Gothic" w:eastAsia="Times New Roman" w:hAnsi="Century Gothic" w:cstheme="minorHAnsi"/>
          <w:sz w:val="24"/>
          <w:szCs w:val="24"/>
        </w:rPr>
        <w:t>particular square</w:t>
      </w:r>
      <w:proofErr w:type="gramEnd"/>
      <w:r w:rsidR="005476D6" w:rsidRPr="000D4F59">
        <w:rPr>
          <w:rFonts w:ascii="Century Gothic" w:eastAsia="Times New Roman" w:hAnsi="Century Gothic" w:cstheme="minorHAnsi"/>
          <w:sz w:val="24"/>
          <w:szCs w:val="24"/>
        </w:rPr>
        <w:t xml:space="preserve"> may be expressed as 1200 centimeters, 13.9 yards, 12,000 millimeters or 0.091 miles. Which unit is the BEST of these to express the square's perimeter in?  </w:t>
      </w:r>
    </w:p>
    <w:p w:rsidR="005476D6" w:rsidRPr="005476D6" w:rsidRDefault="005476D6" w:rsidP="005476D6">
      <w:pPr>
        <w:spacing w:after="0" w:line="240" w:lineRule="auto"/>
        <w:ind w:left="720"/>
        <w:rPr>
          <w:rFonts w:ascii="Century Gothic" w:eastAsia="Times New Roman" w:hAnsi="Century Gothic" w:cstheme="minorHAnsi"/>
          <w:sz w:val="24"/>
          <w:szCs w:val="24"/>
        </w:rPr>
      </w:pPr>
    </w:p>
    <w:p w:rsidR="005476D6" w:rsidRPr="005476D6" w:rsidRDefault="005476D6" w:rsidP="005476D6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Miles</w:t>
      </w:r>
    </w:p>
    <w:p w:rsidR="005476D6" w:rsidRPr="005476D6" w:rsidRDefault="005476D6" w:rsidP="005476D6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Yards</w:t>
      </w:r>
    </w:p>
    <w:p w:rsidR="005476D6" w:rsidRPr="005476D6" w:rsidRDefault="005476D6" w:rsidP="005476D6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entimeters</w:t>
      </w:r>
    </w:p>
    <w:p w:rsidR="005476D6" w:rsidRPr="005476D6" w:rsidRDefault="005476D6" w:rsidP="005476D6">
      <w:pPr>
        <w:numPr>
          <w:ilvl w:val="0"/>
          <w:numId w:val="4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Millimeters</w:t>
      </w:r>
    </w:p>
    <w:p w:rsidR="00F42FAA" w:rsidRPr="005476D6" w:rsidRDefault="00F42FAA" w:rsidP="00F42FAA">
      <w:pPr>
        <w:spacing w:after="0"/>
        <w:rPr>
          <w:rFonts w:ascii="Century Gothic" w:eastAsiaTheme="minorEastAsia" w:hAnsi="Century Gothic"/>
          <w:sz w:val="24"/>
          <w:szCs w:val="24"/>
        </w:rPr>
      </w:pPr>
    </w:p>
    <w:p w:rsidR="005476D6" w:rsidRPr="003308AE" w:rsidRDefault="003308AE" w:rsidP="003308AE">
      <w:pPr>
        <w:spacing w:after="0" w:line="240" w:lineRule="auto"/>
        <w:ind w:left="360"/>
        <w:rPr>
          <w:rFonts w:ascii="Century Gothic" w:eastAsia="Times New Roman" w:hAnsi="Century Gothic" w:cstheme="minorHAnsi"/>
          <w:sz w:val="24"/>
          <w:szCs w:val="24"/>
        </w:rPr>
      </w:pPr>
      <w:r>
        <w:rPr>
          <w:rFonts w:ascii="Century Gothic" w:eastAsia="Times New Roman" w:hAnsi="Century Gothic" w:cstheme="minorHAnsi"/>
          <w:sz w:val="24"/>
          <w:szCs w:val="24"/>
        </w:rPr>
        <w:t>21.</w:t>
      </w:r>
      <w:r w:rsidR="00E27768" w:rsidRPr="003308AE">
        <w:rPr>
          <w:rFonts w:ascii="Century Gothic" w:eastAsia="Times New Roman" w:hAnsi="Century Gothic" w:cstheme="minorHAnsi"/>
          <w:sz w:val="24"/>
          <w:szCs w:val="24"/>
        </w:rPr>
        <w:t xml:space="preserve"> </w:t>
      </w:r>
      <w:r w:rsidR="005476D6" w:rsidRPr="003308AE">
        <w:rPr>
          <w:rFonts w:ascii="Century Gothic" w:eastAsia="Times New Roman" w:hAnsi="Century Gothic" w:cstheme="minorHAnsi"/>
          <w:sz w:val="24"/>
          <w:szCs w:val="24"/>
        </w:rPr>
        <w:t>If you were to measure the volume of an ice cube in your freezer, what would be a reasonable unit to use?</w:t>
      </w:r>
    </w:p>
    <w:p w:rsidR="005476D6" w:rsidRPr="005476D6" w:rsidRDefault="005476D6" w:rsidP="005476D6">
      <w:pPr>
        <w:numPr>
          <w:ilvl w:val="0"/>
          <w:numId w:val="5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ubic feet</w:t>
      </w:r>
    </w:p>
    <w:p w:rsidR="005476D6" w:rsidRPr="005476D6" w:rsidRDefault="005476D6" w:rsidP="005476D6">
      <w:pPr>
        <w:numPr>
          <w:ilvl w:val="0"/>
          <w:numId w:val="5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ubic miles</w:t>
      </w:r>
    </w:p>
    <w:p w:rsidR="005476D6" w:rsidRPr="005476D6" w:rsidRDefault="005476D6" w:rsidP="005476D6">
      <w:pPr>
        <w:numPr>
          <w:ilvl w:val="0"/>
          <w:numId w:val="5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Square feet</w:t>
      </w:r>
    </w:p>
    <w:p w:rsidR="005476D6" w:rsidRPr="005476D6" w:rsidRDefault="005476D6" w:rsidP="005476D6">
      <w:pPr>
        <w:numPr>
          <w:ilvl w:val="0"/>
          <w:numId w:val="5"/>
        </w:numPr>
        <w:spacing w:after="0" w:line="240" w:lineRule="auto"/>
        <w:rPr>
          <w:rFonts w:ascii="Century Gothic" w:eastAsia="Times New Roman" w:hAnsi="Century Gothic" w:cstheme="minorHAnsi"/>
          <w:sz w:val="24"/>
          <w:szCs w:val="24"/>
        </w:rPr>
      </w:pPr>
      <w:r w:rsidRPr="005476D6">
        <w:rPr>
          <w:rFonts w:ascii="Century Gothic" w:eastAsia="Times New Roman" w:hAnsi="Century Gothic" w:cstheme="minorHAnsi"/>
          <w:sz w:val="24"/>
          <w:szCs w:val="24"/>
        </w:rPr>
        <w:t>Cubic inches</w:t>
      </w:r>
    </w:p>
    <w:p w:rsidR="003424BF" w:rsidRDefault="003424BF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Pr="00DF36A7" w:rsidRDefault="003308AE" w:rsidP="00E27768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  <w:r>
        <w:rPr>
          <w:rFonts w:ascii="Century Gothic" w:hAnsi="Century Gothic" w:cs="Times New Roman"/>
          <w:sz w:val="24"/>
          <w:szCs w:val="24"/>
        </w:rPr>
        <w:t>22</w:t>
      </w:r>
      <w:r w:rsidR="00E27768" w:rsidRPr="00DF36A7">
        <w:rPr>
          <w:rFonts w:ascii="Century Gothic" w:hAnsi="Century Gothic" w:cs="Times New Roman"/>
          <w:sz w:val="24"/>
          <w:szCs w:val="24"/>
        </w:rPr>
        <w:t xml:space="preserve">. Solve for F:  </w:t>
      </w:r>
      <w:r w:rsidR="00E27768" w:rsidRPr="00DF36A7">
        <w:rPr>
          <w:rFonts w:ascii="Century Gothic" w:hAnsi="Century Gothic"/>
          <w:position w:val="-24"/>
          <w:sz w:val="24"/>
          <w:szCs w:val="24"/>
        </w:rPr>
        <w:object w:dxaOrig="1460" w:dyaOrig="620">
          <v:shape id="_x0000_i1028" type="#_x0000_t75" style="width:73pt;height:31.5pt" o:ole="">
            <v:imagedata r:id="rId14" o:title=""/>
          </v:shape>
          <o:OLEObject Type="Embed" ProgID="Equation.DSMT4" ShapeID="_x0000_i1028" DrawAspect="Content" ObjectID="_1629621811" r:id="rId15"/>
        </w:object>
      </w:r>
      <w:r w:rsidR="00E27768" w:rsidRPr="00DF36A7">
        <w:rPr>
          <w:rFonts w:ascii="Century Gothic" w:hAnsi="Century Gothic" w:cs="Times New Roman"/>
          <w:sz w:val="24"/>
          <w:szCs w:val="24"/>
        </w:rPr>
        <w:tab/>
      </w:r>
      <w:r w:rsidR="00E27768" w:rsidRPr="00DF36A7">
        <w:rPr>
          <w:rFonts w:ascii="Century Gothic" w:hAnsi="Century Gothic" w:cs="Times New Roman"/>
          <w:sz w:val="24"/>
          <w:szCs w:val="24"/>
        </w:rPr>
        <w:tab/>
      </w:r>
      <w:r w:rsidR="00E27768" w:rsidRPr="00DF36A7">
        <w:rPr>
          <w:rFonts w:ascii="Century Gothic" w:hAnsi="Century Gothic" w:cs="Times New Roman"/>
          <w:sz w:val="24"/>
          <w:szCs w:val="24"/>
        </w:rPr>
        <w:tab/>
      </w:r>
      <w:r w:rsidR="00E27768" w:rsidRPr="00DF36A7">
        <w:rPr>
          <w:rFonts w:ascii="Century Gothic" w:hAnsi="Century Gothic" w:cs="Times New Roman"/>
          <w:sz w:val="24"/>
          <w:szCs w:val="24"/>
        </w:rPr>
        <w:tab/>
      </w:r>
      <w:r>
        <w:rPr>
          <w:rFonts w:ascii="Century Gothic" w:hAnsi="Century Gothic" w:cs="Times New Roman"/>
          <w:sz w:val="24"/>
          <w:szCs w:val="24"/>
        </w:rPr>
        <w:t>23</w:t>
      </w:r>
      <w:r w:rsidR="00E27768" w:rsidRPr="00DF36A7">
        <w:rPr>
          <w:rFonts w:ascii="Century Gothic" w:hAnsi="Century Gothic" w:cs="Times New Roman"/>
          <w:sz w:val="24"/>
          <w:szCs w:val="24"/>
        </w:rPr>
        <w:t xml:space="preserve">.  Solve for E:  </w:t>
      </w:r>
      <w:r w:rsidR="00E27768" w:rsidRPr="00DF36A7">
        <w:rPr>
          <w:rFonts w:ascii="Century Gothic" w:hAnsi="Century Gothic"/>
          <w:position w:val="-6"/>
          <w:sz w:val="24"/>
          <w:szCs w:val="24"/>
        </w:rPr>
        <w:object w:dxaOrig="1340" w:dyaOrig="279">
          <v:shape id="_x0000_i1029" type="#_x0000_t75" style="width:67.5pt;height:14.5pt" o:ole="">
            <v:imagedata r:id="rId16" o:title=""/>
          </v:shape>
          <o:OLEObject Type="Embed" ProgID="Equation.DSMT4" ShapeID="_x0000_i1029" DrawAspect="Content" ObjectID="_1629621812" r:id="rId17"/>
        </w:object>
      </w:r>
    </w:p>
    <w:p w:rsidR="00E27768" w:rsidRDefault="00E27768" w:rsidP="00E27768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</w:p>
    <w:p w:rsidR="000A69D2" w:rsidRDefault="000A69D2" w:rsidP="00E27768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</w:p>
    <w:p w:rsidR="000A69D2" w:rsidRPr="00DF36A7" w:rsidRDefault="000A69D2" w:rsidP="00E27768">
      <w:pPr>
        <w:spacing w:after="0"/>
        <w:rPr>
          <w:rFonts w:ascii="Century Gothic" w:hAnsi="Century Gothic" w:cs="Times New Roman"/>
          <w:position w:val="-24"/>
          <w:sz w:val="24"/>
          <w:szCs w:val="24"/>
        </w:rPr>
      </w:pPr>
    </w:p>
    <w:p w:rsidR="00E27768" w:rsidRDefault="003308AE" w:rsidP="00C40B14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4</w:t>
      </w:r>
      <w:r w:rsidR="00E27768">
        <w:rPr>
          <w:rFonts w:ascii="Century Gothic" w:hAnsi="Century Gothic"/>
          <w:sz w:val="24"/>
          <w:szCs w:val="24"/>
        </w:rPr>
        <w:t xml:space="preserve">.  Solve for   </w:t>
      </w:r>
      <w:r w:rsidR="00E27768" w:rsidRPr="00000FAE">
        <w:rPr>
          <w:position w:val="-6"/>
        </w:rPr>
        <w:object w:dxaOrig="220" w:dyaOrig="220">
          <v:shape id="_x0000_i1030" type="#_x0000_t75" style="width:11pt;height:11pt" o:ole="">
            <v:imagedata r:id="rId18" o:title=""/>
          </v:shape>
          <o:OLEObject Type="Embed" ProgID="Equation.DSMT4" ShapeID="_x0000_i1030" DrawAspect="Content" ObjectID="_1629621813" r:id="rId19"/>
        </w:object>
      </w:r>
      <w:r w:rsidR="00E27768">
        <w:t xml:space="preserve">: </w:t>
      </w:r>
      <w:r w:rsidR="00E27768">
        <w:rPr>
          <w:rFonts w:ascii="Century Gothic" w:hAnsi="Century Gothic"/>
          <w:sz w:val="24"/>
          <w:szCs w:val="24"/>
        </w:rPr>
        <w:t xml:space="preserve"> </w:t>
      </w:r>
      <w:r w:rsidR="00E27768" w:rsidRPr="00000FAE">
        <w:rPr>
          <w:position w:val="-6"/>
        </w:rPr>
        <w:object w:dxaOrig="859" w:dyaOrig="279">
          <v:shape id="_x0000_i1031" type="#_x0000_t75" style="width:61pt;height:20.5pt" o:ole="">
            <v:imagedata r:id="rId20" o:title=""/>
          </v:shape>
          <o:OLEObject Type="Embed" ProgID="Equation.DSMT4" ShapeID="_x0000_i1031" DrawAspect="Content" ObjectID="_1629621814" r:id="rId21"/>
        </w:object>
      </w:r>
      <w:r w:rsidR="00E27768">
        <w:tab/>
      </w:r>
      <w:r w:rsidR="00E27768">
        <w:tab/>
      </w:r>
      <w:r w:rsidR="00E27768">
        <w:tab/>
      </w:r>
      <w:r w:rsidR="00E27768">
        <w:tab/>
      </w:r>
      <w:r>
        <w:rPr>
          <w:rFonts w:ascii="Century Gothic" w:hAnsi="Century Gothic"/>
          <w:sz w:val="24"/>
          <w:szCs w:val="24"/>
        </w:rPr>
        <w:t>25</w:t>
      </w:r>
      <w:r w:rsidR="00E27768" w:rsidRPr="00DF36A7">
        <w:rPr>
          <w:rFonts w:ascii="Century Gothic" w:hAnsi="Century Gothic"/>
          <w:sz w:val="24"/>
          <w:szCs w:val="24"/>
        </w:rPr>
        <w:t xml:space="preserve">.  Solve </w:t>
      </w:r>
      <w:proofErr w:type="gramStart"/>
      <w:r w:rsidR="00E27768" w:rsidRPr="00DF36A7">
        <w:rPr>
          <w:rFonts w:ascii="Century Gothic" w:hAnsi="Century Gothic"/>
          <w:sz w:val="24"/>
          <w:szCs w:val="24"/>
        </w:rPr>
        <w:t>for  y</w:t>
      </w:r>
      <w:proofErr w:type="gramEnd"/>
      <w:r w:rsidR="00E27768" w:rsidRPr="00DF36A7">
        <w:rPr>
          <w:rFonts w:ascii="Century Gothic" w:hAnsi="Century Gothic"/>
          <w:sz w:val="24"/>
          <w:szCs w:val="24"/>
        </w:rPr>
        <w:t xml:space="preserve">:  </w:t>
      </w:r>
      <w:r w:rsidR="00E27768" w:rsidRPr="00DF36A7">
        <w:rPr>
          <w:rFonts w:ascii="Century Gothic" w:hAnsi="Century Gothic"/>
          <w:position w:val="-24"/>
          <w:sz w:val="24"/>
          <w:szCs w:val="24"/>
        </w:rPr>
        <w:object w:dxaOrig="1040" w:dyaOrig="620">
          <v:shape id="_x0000_i1032" type="#_x0000_t75" style="width:64.5pt;height:38pt" o:ole="">
            <v:imagedata r:id="rId22" o:title=""/>
          </v:shape>
          <o:OLEObject Type="Embed" ProgID="Equation.DSMT4" ShapeID="_x0000_i1032" DrawAspect="Content" ObjectID="_1629621815" r:id="rId23"/>
        </w:object>
      </w:r>
    </w:p>
    <w:p w:rsidR="00E27768" w:rsidRDefault="00E27768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0A69D2" w:rsidRDefault="000A69D2" w:rsidP="00C40B14">
      <w:pPr>
        <w:spacing w:after="0"/>
        <w:rPr>
          <w:rFonts w:ascii="Century Gothic" w:hAnsi="Century Gothic"/>
          <w:sz w:val="24"/>
          <w:szCs w:val="24"/>
        </w:rPr>
      </w:pPr>
    </w:p>
    <w:p w:rsidR="00E27768" w:rsidRDefault="003308AE" w:rsidP="00E27768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6</w:t>
      </w:r>
      <w:r w:rsidR="00E27768">
        <w:rPr>
          <w:rFonts w:ascii="Century Gothic" w:hAnsi="Century Gothic"/>
          <w:sz w:val="24"/>
          <w:szCs w:val="24"/>
        </w:rPr>
        <w:t xml:space="preserve">.  Constructed Response  </w:t>
      </w:r>
    </w:p>
    <w:p w:rsidR="00E27768" w:rsidRDefault="00E27768" w:rsidP="00E27768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Explain how you would solve </w:t>
      </w:r>
      <w:proofErr w:type="spellStart"/>
      <w:r>
        <w:rPr>
          <w:rFonts w:ascii="Century Gothic" w:hAnsi="Century Gothic"/>
          <w:sz w:val="24"/>
          <w:szCs w:val="24"/>
        </w:rPr>
        <w:t>for</w:t>
      </w:r>
      <w:r w:rsidR="00703A97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>m</w:t>
      </w:r>
      <w:proofErr w:type="spellEnd"/>
      <w:r>
        <w:rPr>
          <w:rFonts w:ascii="Century Gothic" w:hAnsi="Century Gothic"/>
          <w:sz w:val="24"/>
          <w:szCs w:val="24"/>
        </w:rPr>
        <w:t>:  y = mx + b</w:t>
      </w:r>
    </w:p>
    <w:p w:rsidR="00E27768" w:rsidRPr="007060B1" w:rsidRDefault="00E27768" w:rsidP="00C40B14">
      <w:pPr>
        <w:spacing w:after="0"/>
        <w:rPr>
          <w:rFonts w:ascii="Century Gothic" w:hAnsi="Century Gothic"/>
          <w:sz w:val="24"/>
          <w:szCs w:val="24"/>
        </w:rPr>
      </w:pPr>
    </w:p>
    <w:sectPr w:rsidR="00E27768" w:rsidRPr="007060B1" w:rsidSect="005476D6">
      <w:pgSz w:w="12240" w:h="15840"/>
      <w:pgMar w:top="720" w:right="720" w:bottom="63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C04A83"/>
    <w:multiLevelType w:val="hybridMultilevel"/>
    <w:tmpl w:val="E22E999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A1B3A9D"/>
    <w:multiLevelType w:val="hybridMultilevel"/>
    <w:tmpl w:val="EE54D4E4"/>
    <w:lvl w:ilvl="0" w:tplc="6BAE90F8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BA606A"/>
    <w:multiLevelType w:val="hybridMultilevel"/>
    <w:tmpl w:val="8B30216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0A4867"/>
    <w:multiLevelType w:val="hybridMultilevel"/>
    <w:tmpl w:val="5DB213FE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F94C72"/>
    <w:multiLevelType w:val="hybridMultilevel"/>
    <w:tmpl w:val="D6DEA778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3F12CC"/>
    <w:multiLevelType w:val="hybridMultilevel"/>
    <w:tmpl w:val="CA30196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AE60FF3"/>
    <w:multiLevelType w:val="hybridMultilevel"/>
    <w:tmpl w:val="66D8D46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0B14"/>
    <w:rsid w:val="00000010"/>
    <w:rsid w:val="00011952"/>
    <w:rsid w:val="00011EA5"/>
    <w:rsid w:val="00020151"/>
    <w:rsid w:val="00021FDB"/>
    <w:rsid w:val="00032318"/>
    <w:rsid w:val="00033E3A"/>
    <w:rsid w:val="00037A78"/>
    <w:rsid w:val="00044E52"/>
    <w:rsid w:val="00046D44"/>
    <w:rsid w:val="00050307"/>
    <w:rsid w:val="00052A99"/>
    <w:rsid w:val="00052EEF"/>
    <w:rsid w:val="00053BF0"/>
    <w:rsid w:val="00054F4F"/>
    <w:rsid w:val="000624D2"/>
    <w:rsid w:val="0006345A"/>
    <w:rsid w:val="000658C6"/>
    <w:rsid w:val="00066D0C"/>
    <w:rsid w:val="000672D7"/>
    <w:rsid w:val="000701B9"/>
    <w:rsid w:val="00070ABF"/>
    <w:rsid w:val="00070B38"/>
    <w:rsid w:val="00072D87"/>
    <w:rsid w:val="000770BA"/>
    <w:rsid w:val="00077A83"/>
    <w:rsid w:val="00086411"/>
    <w:rsid w:val="0008694D"/>
    <w:rsid w:val="00087657"/>
    <w:rsid w:val="00087CCD"/>
    <w:rsid w:val="00090202"/>
    <w:rsid w:val="0009228E"/>
    <w:rsid w:val="00092D6D"/>
    <w:rsid w:val="00096719"/>
    <w:rsid w:val="00097F40"/>
    <w:rsid w:val="000A3528"/>
    <w:rsid w:val="000A3773"/>
    <w:rsid w:val="000A46A2"/>
    <w:rsid w:val="000A5553"/>
    <w:rsid w:val="000A662A"/>
    <w:rsid w:val="000A69D2"/>
    <w:rsid w:val="000B0670"/>
    <w:rsid w:val="000B44DB"/>
    <w:rsid w:val="000B6539"/>
    <w:rsid w:val="000B666B"/>
    <w:rsid w:val="000B7E8D"/>
    <w:rsid w:val="000C2D0F"/>
    <w:rsid w:val="000C48AB"/>
    <w:rsid w:val="000C4DF1"/>
    <w:rsid w:val="000C69C6"/>
    <w:rsid w:val="000C6ACF"/>
    <w:rsid w:val="000D26B5"/>
    <w:rsid w:val="000D4F59"/>
    <w:rsid w:val="000D5FAD"/>
    <w:rsid w:val="000D6C52"/>
    <w:rsid w:val="000D7C19"/>
    <w:rsid w:val="000E15E8"/>
    <w:rsid w:val="000E2765"/>
    <w:rsid w:val="000E5BB8"/>
    <w:rsid w:val="000F1920"/>
    <w:rsid w:val="000F1BC2"/>
    <w:rsid w:val="000F1F5F"/>
    <w:rsid w:val="000F44FA"/>
    <w:rsid w:val="000F5425"/>
    <w:rsid w:val="000F6A7D"/>
    <w:rsid w:val="000F7164"/>
    <w:rsid w:val="000F7332"/>
    <w:rsid w:val="000F75E5"/>
    <w:rsid w:val="000F7F8A"/>
    <w:rsid w:val="001037F2"/>
    <w:rsid w:val="00103C76"/>
    <w:rsid w:val="00103ED2"/>
    <w:rsid w:val="0010546A"/>
    <w:rsid w:val="00106D5D"/>
    <w:rsid w:val="00106D6A"/>
    <w:rsid w:val="00111B56"/>
    <w:rsid w:val="001126FC"/>
    <w:rsid w:val="00114180"/>
    <w:rsid w:val="00114C43"/>
    <w:rsid w:val="00115570"/>
    <w:rsid w:val="0012206C"/>
    <w:rsid w:val="001267EF"/>
    <w:rsid w:val="00131FCF"/>
    <w:rsid w:val="00132B5F"/>
    <w:rsid w:val="001366BF"/>
    <w:rsid w:val="0014101B"/>
    <w:rsid w:val="00141D5A"/>
    <w:rsid w:val="00144E30"/>
    <w:rsid w:val="00144FD9"/>
    <w:rsid w:val="00145969"/>
    <w:rsid w:val="00146E5B"/>
    <w:rsid w:val="001474BF"/>
    <w:rsid w:val="001513F3"/>
    <w:rsid w:val="0015195F"/>
    <w:rsid w:val="00152888"/>
    <w:rsid w:val="00155202"/>
    <w:rsid w:val="00157D00"/>
    <w:rsid w:val="00157FAE"/>
    <w:rsid w:val="00160F47"/>
    <w:rsid w:val="00161908"/>
    <w:rsid w:val="00162A7C"/>
    <w:rsid w:val="00162AE9"/>
    <w:rsid w:val="0016308E"/>
    <w:rsid w:val="00166DD3"/>
    <w:rsid w:val="001679AD"/>
    <w:rsid w:val="00172683"/>
    <w:rsid w:val="001740E5"/>
    <w:rsid w:val="00174315"/>
    <w:rsid w:val="00176321"/>
    <w:rsid w:val="0017719A"/>
    <w:rsid w:val="001801CE"/>
    <w:rsid w:val="00180D0C"/>
    <w:rsid w:val="00181563"/>
    <w:rsid w:val="00181F6C"/>
    <w:rsid w:val="00182B9A"/>
    <w:rsid w:val="00185683"/>
    <w:rsid w:val="00185DD1"/>
    <w:rsid w:val="00187072"/>
    <w:rsid w:val="0019063F"/>
    <w:rsid w:val="001927BE"/>
    <w:rsid w:val="00195106"/>
    <w:rsid w:val="001A0A9F"/>
    <w:rsid w:val="001A2677"/>
    <w:rsid w:val="001A2A28"/>
    <w:rsid w:val="001A2BBC"/>
    <w:rsid w:val="001A2E6F"/>
    <w:rsid w:val="001B0DE9"/>
    <w:rsid w:val="001B41CA"/>
    <w:rsid w:val="001C100B"/>
    <w:rsid w:val="001C29CA"/>
    <w:rsid w:val="001C3A25"/>
    <w:rsid w:val="001C4766"/>
    <w:rsid w:val="001C7494"/>
    <w:rsid w:val="001D08B2"/>
    <w:rsid w:val="001D1C76"/>
    <w:rsid w:val="001D259D"/>
    <w:rsid w:val="001D4F8C"/>
    <w:rsid w:val="001D55F8"/>
    <w:rsid w:val="001E0979"/>
    <w:rsid w:val="001E2061"/>
    <w:rsid w:val="001E3A4B"/>
    <w:rsid w:val="001E60E3"/>
    <w:rsid w:val="001E7A53"/>
    <w:rsid w:val="001F010F"/>
    <w:rsid w:val="001F1271"/>
    <w:rsid w:val="001F3E01"/>
    <w:rsid w:val="001F4C60"/>
    <w:rsid w:val="00200D0C"/>
    <w:rsid w:val="00201B86"/>
    <w:rsid w:val="0020368D"/>
    <w:rsid w:val="00206BD1"/>
    <w:rsid w:val="00210891"/>
    <w:rsid w:val="00210D4A"/>
    <w:rsid w:val="00211489"/>
    <w:rsid w:val="00211A27"/>
    <w:rsid w:val="00213EAB"/>
    <w:rsid w:val="0022241C"/>
    <w:rsid w:val="002249FE"/>
    <w:rsid w:val="00224DE4"/>
    <w:rsid w:val="0022539D"/>
    <w:rsid w:val="00232C51"/>
    <w:rsid w:val="0023388C"/>
    <w:rsid w:val="00233904"/>
    <w:rsid w:val="00235A23"/>
    <w:rsid w:val="00235A5E"/>
    <w:rsid w:val="0023612B"/>
    <w:rsid w:val="00237953"/>
    <w:rsid w:val="00240419"/>
    <w:rsid w:val="00241B29"/>
    <w:rsid w:val="00242046"/>
    <w:rsid w:val="002425F2"/>
    <w:rsid w:val="00244678"/>
    <w:rsid w:val="002460CA"/>
    <w:rsid w:val="00246BC2"/>
    <w:rsid w:val="00250A95"/>
    <w:rsid w:val="00250BEF"/>
    <w:rsid w:val="00252F67"/>
    <w:rsid w:val="002557D2"/>
    <w:rsid w:val="00256424"/>
    <w:rsid w:val="00256DC4"/>
    <w:rsid w:val="00257CFB"/>
    <w:rsid w:val="002611C9"/>
    <w:rsid w:val="0026527F"/>
    <w:rsid w:val="00271135"/>
    <w:rsid w:val="00271D32"/>
    <w:rsid w:val="0027378F"/>
    <w:rsid w:val="00281C78"/>
    <w:rsid w:val="0028589D"/>
    <w:rsid w:val="002860BE"/>
    <w:rsid w:val="00291D9F"/>
    <w:rsid w:val="00295CEF"/>
    <w:rsid w:val="00296EBF"/>
    <w:rsid w:val="002A21E1"/>
    <w:rsid w:val="002A4E36"/>
    <w:rsid w:val="002A6CC0"/>
    <w:rsid w:val="002A7A9E"/>
    <w:rsid w:val="002B11AF"/>
    <w:rsid w:val="002B302F"/>
    <w:rsid w:val="002C11C7"/>
    <w:rsid w:val="002C24F2"/>
    <w:rsid w:val="002C3261"/>
    <w:rsid w:val="002C4EC5"/>
    <w:rsid w:val="002C53B3"/>
    <w:rsid w:val="002C660A"/>
    <w:rsid w:val="002C75B9"/>
    <w:rsid w:val="002D0C2E"/>
    <w:rsid w:val="002D145E"/>
    <w:rsid w:val="002D3C48"/>
    <w:rsid w:val="002D424A"/>
    <w:rsid w:val="002D621B"/>
    <w:rsid w:val="002D637F"/>
    <w:rsid w:val="002D7DB9"/>
    <w:rsid w:val="002E25D4"/>
    <w:rsid w:val="002F1E36"/>
    <w:rsid w:val="002F21C4"/>
    <w:rsid w:val="002F52EE"/>
    <w:rsid w:val="002F6EBE"/>
    <w:rsid w:val="00305512"/>
    <w:rsid w:val="003061E6"/>
    <w:rsid w:val="00307757"/>
    <w:rsid w:val="00310B48"/>
    <w:rsid w:val="00311231"/>
    <w:rsid w:val="00323C8E"/>
    <w:rsid w:val="003308AE"/>
    <w:rsid w:val="00331700"/>
    <w:rsid w:val="00332248"/>
    <w:rsid w:val="00332361"/>
    <w:rsid w:val="00332BE7"/>
    <w:rsid w:val="0033354F"/>
    <w:rsid w:val="003424BF"/>
    <w:rsid w:val="00342EFF"/>
    <w:rsid w:val="0034444C"/>
    <w:rsid w:val="003448C0"/>
    <w:rsid w:val="00344A7D"/>
    <w:rsid w:val="00344CD0"/>
    <w:rsid w:val="00346AAF"/>
    <w:rsid w:val="00350A62"/>
    <w:rsid w:val="00351341"/>
    <w:rsid w:val="0035246A"/>
    <w:rsid w:val="00352E1F"/>
    <w:rsid w:val="00354D45"/>
    <w:rsid w:val="00360100"/>
    <w:rsid w:val="00360899"/>
    <w:rsid w:val="003616DE"/>
    <w:rsid w:val="00366842"/>
    <w:rsid w:val="003712DA"/>
    <w:rsid w:val="003718E1"/>
    <w:rsid w:val="00372B3F"/>
    <w:rsid w:val="00374D34"/>
    <w:rsid w:val="00375110"/>
    <w:rsid w:val="0037564B"/>
    <w:rsid w:val="00382479"/>
    <w:rsid w:val="00383B3A"/>
    <w:rsid w:val="003859D3"/>
    <w:rsid w:val="00385C50"/>
    <w:rsid w:val="0039082B"/>
    <w:rsid w:val="003944BD"/>
    <w:rsid w:val="00396D93"/>
    <w:rsid w:val="003973FF"/>
    <w:rsid w:val="00397E2F"/>
    <w:rsid w:val="003A0D15"/>
    <w:rsid w:val="003A191F"/>
    <w:rsid w:val="003A2642"/>
    <w:rsid w:val="003A3E63"/>
    <w:rsid w:val="003A57D7"/>
    <w:rsid w:val="003A6E35"/>
    <w:rsid w:val="003B0A10"/>
    <w:rsid w:val="003B1FDF"/>
    <w:rsid w:val="003B5B2A"/>
    <w:rsid w:val="003B7173"/>
    <w:rsid w:val="003B7B87"/>
    <w:rsid w:val="003C0953"/>
    <w:rsid w:val="003C1872"/>
    <w:rsid w:val="003C3C83"/>
    <w:rsid w:val="003C4922"/>
    <w:rsid w:val="003C53BA"/>
    <w:rsid w:val="003C60C8"/>
    <w:rsid w:val="003C6DAE"/>
    <w:rsid w:val="003D0126"/>
    <w:rsid w:val="003D1268"/>
    <w:rsid w:val="003D2BB7"/>
    <w:rsid w:val="003D2C27"/>
    <w:rsid w:val="003D44E6"/>
    <w:rsid w:val="003E6111"/>
    <w:rsid w:val="003F04EB"/>
    <w:rsid w:val="003F10C7"/>
    <w:rsid w:val="003F22CC"/>
    <w:rsid w:val="0040175B"/>
    <w:rsid w:val="00401C4B"/>
    <w:rsid w:val="00406BC0"/>
    <w:rsid w:val="00410477"/>
    <w:rsid w:val="004117C3"/>
    <w:rsid w:val="00412FA7"/>
    <w:rsid w:val="004153C9"/>
    <w:rsid w:val="00421267"/>
    <w:rsid w:val="00421EFE"/>
    <w:rsid w:val="004228A6"/>
    <w:rsid w:val="00422F37"/>
    <w:rsid w:val="00423B80"/>
    <w:rsid w:val="00424A1E"/>
    <w:rsid w:val="00424D4A"/>
    <w:rsid w:val="0042647D"/>
    <w:rsid w:val="00430A80"/>
    <w:rsid w:val="00431F01"/>
    <w:rsid w:val="00432216"/>
    <w:rsid w:val="00432BC0"/>
    <w:rsid w:val="004401AB"/>
    <w:rsid w:val="00441505"/>
    <w:rsid w:val="004418F3"/>
    <w:rsid w:val="00441B31"/>
    <w:rsid w:val="00441F43"/>
    <w:rsid w:val="00443CA7"/>
    <w:rsid w:val="004463A6"/>
    <w:rsid w:val="00446850"/>
    <w:rsid w:val="00446C33"/>
    <w:rsid w:val="00447137"/>
    <w:rsid w:val="00450464"/>
    <w:rsid w:val="00450876"/>
    <w:rsid w:val="0045502F"/>
    <w:rsid w:val="004557B0"/>
    <w:rsid w:val="00457248"/>
    <w:rsid w:val="00460C78"/>
    <w:rsid w:val="00460F5E"/>
    <w:rsid w:val="004617E4"/>
    <w:rsid w:val="00462C40"/>
    <w:rsid w:val="00465946"/>
    <w:rsid w:val="00465CB7"/>
    <w:rsid w:val="004664AE"/>
    <w:rsid w:val="00466C8F"/>
    <w:rsid w:val="004714C4"/>
    <w:rsid w:val="0047338E"/>
    <w:rsid w:val="004736A0"/>
    <w:rsid w:val="00475A69"/>
    <w:rsid w:val="00476A10"/>
    <w:rsid w:val="004770E2"/>
    <w:rsid w:val="004806B1"/>
    <w:rsid w:val="0048386A"/>
    <w:rsid w:val="004859C9"/>
    <w:rsid w:val="0049054B"/>
    <w:rsid w:val="00490EC2"/>
    <w:rsid w:val="004934EC"/>
    <w:rsid w:val="00493B21"/>
    <w:rsid w:val="00497EE4"/>
    <w:rsid w:val="004A07D1"/>
    <w:rsid w:val="004A0EA5"/>
    <w:rsid w:val="004A440D"/>
    <w:rsid w:val="004A4B0A"/>
    <w:rsid w:val="004B3400"/>
    <w:rsid w:val="004B5ADF"/>
    <w:rsid w:val="004B5CCC"/>
    <w:rsid w:val="004B5F49"/>
    <w:rsid w:val="004B6C01"/>
    <w:rsid w:val="004B714A"/>
    <w:rsid w:val="004C2CE8"/>
    <w:rsid w:val="004C31D3"/>
    <w:rsid w:val="004C363A"/>
    <w:rsid w:val="004C5DA2"/>
    <w:rsid w:val="004C6053"/>
    <w:rsid w:val="004C65E1"/>
    <w:rsid w:val="004C7F57"/>
    <w:rsid w:val="004D46BF"/>
    <w:rsid w:val="004D6D9A"/>
    <w:rsid w:val="004E5CB3"/>
    <w:rsid w:val="004E78C2"/>
    <w:rsid w:val="004F43CD"/>
    <w:rsid w:val="004F7667"/>
    <w:rsid w:val="005054ED"/>
    <w:rsid w:val="005074C8"/>
    <w:rsid w:val="00507AF3"/>
    <w:rsid w:val="00510360"/>
    <w:rsid w:val="00512003"/>
    <w:rsid w:val="005124A1"/>
    <w:rsid w:val="00512E5F"/>
    <w:rsid w:val="00513A81"/>
    <w:rsid w:val="005142B8"/>
    <w:rsid w:val="00517AAA"/>
    <w:rsid w:val="00520585"/>
    <w:rsid w:val="005210CB"/>
    <w:rsid w:val="00527179"/>
    <w:rsid w:val="0053059E"/>
    <w:rsid w:val="00531396"/>
    <w:rsid w:val="00534875"/>
    <w:rsid w:val="00536AC3"/>
    <w:rsid w:val="005407BF"/>
    <w:rsid w:val="005411C1"/>
    <w:rsid w:val="00541C88"/>
    <w:rsid w:val="005429A5"/>
    <w:rsid w:val="00542C0B"/>
    <w:rsid w:val="005434B2"/>
    <w:rsid w:val="005476D6"/>
    <w:rsid w:val="005505C8"/>
    <w:rsid w:val="00550768"/>
    <w:rsid w:val="00550BA6"/>
    <w:rsid w:val="00552F01"/>
    <w:rsid w:val="00552FDA"/>
    <w:rsid w:val="00556D6A"/>
    <w:rsid w:val="00560339"/>
    <w:rsid w:val="00560721"/>
    <w:rsid w:val="005634BF"/>
    <w:rsid w:val="00567C88"/>
    <w:rsid w:val="005709CF"/>
    <w:rsid w:val="00570DB4"/>
    <w:rsid w:val="00571871"/>
    <w:rsid w:val="00574A45"/>
    <w:rsid w:val="005769D0"/>
    <w:rsid w:val="00576BB8"/>
    <w:rsid w:val="00576BE6"/>
    <w:rsid w:val="005770A0"/>
    <w:rsid w:val="00577D5C"/>
    <w:rsid w:val="00580627"/>
    <w:rsid w:val="0058084F"/>
    <w:rsid w:val="0058688B"/>
    <w:rsid w:val="005907AF"/>
    <w:rsid w:val="005907B8"/>
    <w:rsid w:val="00592317"/>
    <w:rsid w:val="0059296F"/>
    <w:rsid w:val="00594421"/>
    <w:rsid w:val="005944EB"/>
    <w:rsid w:val="00597538"/>
    <w:rsid w:val="005A096F"/>
    <w:rsid w:val="005A1848"/>
    <w:rsid w:val="005A1E46"/>
    <w:rsid w:val="005A2CA4"/>
    <w:rsid w:val="005A4410"/>
    <w:rsid w:val="005A5300"/>
    <w:rsid w:val="005B00A2"/>
    <w:rsid w:val="005B410B"/>
    <w:rsid w:val="005B4783"/>
    <w:rsid w:val="005B5964"/>
    <w:rsid w:val="005B5D22"/>
    <w:rsid w:val="005B69F5"/>
    <w:rsid w:val="005C1674"/>
    <w:rsid w:val="005C26A8"/>
    <w:rsid w:val="005C6333"/>
    <w:rsid w:val="005D049F"/>
    <w:rsid w:val="005D187C"/>
    <w:rsid w:val="005D46C9"/>
    <w:rsid w:val="005D5D90"/>
    <w:rsid w:val="005D5EB5"/>
    <w:rsid w:val="005D7B23"/>
    <w:rsid w:val="005E0C29"/>
    <w:rsid w:val="005E32B7"/>
    <w:rsid w:val="005E3542"/>
    <w:rsid w:val="005E69E0"/>
    <w:rsid w:val="005F108F"/>
    <w:rsid w:val="005F29CE"/>
    <w:rsid w:val="005F5736"/>
    <w:rsid w:val="00601993"/>
    <w:rsid w:val="00601B90"/>
    <w:rsid w:val="0060283C"/>
    <w:rsid w:val="0060285A"/>
    <w:rsid w:val="00602D6A"/>
    <w:rsid w:val="00603192"/>
    <w:rsid w:val="006125E5"/>
    <w:rsid w:val="0061486C"/>
    <w:rsid w:val="006156DB"/>
    <w:rsid w:val="00616DAB"/>
    <w:rsid w:val="00616EDE"/>
    <w:rsid w:val="006176B9"/>
    <w:rsid w:val="006177F7"/>
    <w:rsid w:val="006201A7"/>
    <w:rsid w:val="006202E4"/>
    <w:rsid w:val="00620BD8"/>
    <w:rsid w:val="0062323B"/>
    <w:rsid w:val="006248C3"/>
    <w:rsid w:val="006254E7"/>
    <w:rsid w:val="00625683"/>
    <w:rsid w:val="00625713"/>
    <w:rsid w:val="00625B61"/>
    <w:rsid w:val="00625D75"/>
    <w:rsid w:val="006265DE"/>
    <w:rsid w:val="00630518"/>
    <w:rsid w:val="00635FAB"/>
    <w:rsid w:val="00640333"/>
    <w:rsid w:val="00640666"/>
    <w:rsid w:val="00642770"/>
    <w:rsid w:val="006429C4"/>
    <w:rsid w:val="00642B25"/>
    <w:rsid w:val="00642B44"/>
    <w:rsid w:val="00642BF3"/>
    <w:rsid w:val="00644352"/>
    <w:rsid w:val="006477C3"/>
    <w:rsid w:val="00651200"/>
    <w:rsid w:val="00655560"/>
    <w:rsid w:val="00657092"/>
    <w:rsid w:val="00657BE9"/>
    <w:rsid w:val="006602CE"/>
    <w:rsid w:val="006643B6"/>
    <w:rsid w:val="006712EA"/>
    <w:rsid w:val="0067133B"/>
    <w:rsid w:val="00673964"/>
    <w:rsid w:val="0067686A"/>
    <w:rsid w:val="006768EB"/>
    <w:rsid w:val="006803FA"/>
    <w:rsid w:val="006808BD"/>
    <w:rsid w:val="00681E12"/>
    <w:rsid w:val="00683346"/>
    <w:rsid w:val="006864D8"/>
    <w:rsid w:val="00696228"/>
    <w:rsid w:val="00696D62"/>
    <w:rsid w:val="00696FCD"/>
    <w:rsid w:val="00697618"/>
    <w:rsid w:val="006A3F0C"/>
    <w:rsid w:val="006A5088"/>
    <w:rsid w:val="006A5E95"/>
    <w:rsid w:val="006A62DE"/>
    <w:rsid w:val="006A753A"/>
    <w:rsid w:val="006A7962"/>
    <w:rsid w:val="006B01E0"/>
    <w:rsid w:val="006B0C08"/>
    <w:rsid w:val="006B11AF"/>
    <w:rsid w:val="006B1AB0"/>
    <w:rsid w:val="006B3703"/>
    <w:rsid w:val="006B638E"/>
    <w:rsid w:val="006C366A"/>
    <w:rsid w:val="006C38BC"/>
    <w:rsid w:val="006C3E53"/>
    <w:rsid w:val="006C4C06"/>
    <w:rsid w:val="006C5007"/>
    <w:rsid w:val="006D6C9F"/>
    <w:rsid w:val="006E1AC1"/>
    <w:rsid w:val="006E1F5C"/>
    <w:rsid w:val="006E2B9A"/>
    <w:rsid w:val="006E5536"/>
    <w:rsid w:val="006E767F"/>
    <w:rsid w:val="006E7DF1"/>
    <w:rsid w:val="006F148C"/>
    <w:rsid w:val="006F4AE0"/>
    <w:rsid w:val="006F79C8"/>
    <w:rsid w:val="00700C20"/>
    <w:rsid w:val="00701AB3"/>
    <w:rsid w:val="007023A4"/>
    <w:rsid w:val="00703A97"/>
    <w:rsid w:val="00705458"/>
    <w:rsid w:val="007060B1"/>
    <w:rsid w:val="00706BC1"/>
    <w:rsid w:val="007126C9"/>
    <w:rsid w:val="0071284F"/>
    <w:rsid w:val="00714AD2"/>
    <w:rsid w:val="00716B92"/>
    <w:rsid w:val="00717BC0"/>
    <w:rsid w:val="0072035A"/>
    <w:rsid w:val="00724399"/>
    <w:rsid w:val="00725A9E"/>
    <w:rsid w:val="00733C42"/>
    <w:rsid w:val="00736700"/>
    <w:rsid w:val="007372F1"/>
    <w:rsid w:val="00737FE4"/>
    <w:rsid w:val="00742FD7"/>
    <w:rsid w:val="0074319E"/>
    <w:rsid w:val="007436C8"/>
    <w:rsid w:val="007445C8"/>
    <w:rsid w:val="007523CE"/>
    <w:rsid w:val="00752C42"/>
    <w:rsid w:val="00760A24"/>
    <w:rsid w:val="00764915"/>
    <w:rsid w:val="00767C40"/>
    <w:rsid w:val="0077009B"/>
    <w:rsid w:val="00774A16"/>
    <w:rsid w:val="00775253"/>
    <w:rsid w:val="00775FF8"/>
    <w:rsid w:val="007803F1"/>
    <w:rsid w:val="00781516"/>
    <w:rsid w:val="00781A2F"/>
    <w:rsid w:val="0078315D"/>
    <w:rsid w:val="00785323"/>
    <w:rsid w:val="00786845"/>
    <w:rsid w:val="00787C7E"/>
    <w:rsid w:val="00791835"/>
    <w:rsid w:val="00791D2E"/>
    <w:rsid w:val="00795634"/>
    <w:rsid w:val="0079763A"/>
    <w:rsid w:val="007A26A8"/>
    <w:rsid w:val="007A2D7E"/>
    <w:rsid w:val="007A3827"/>
    <w:rsid w:val="007A4F2B"/>
    <w:rsid w:val="007A509B"/>
    <w:rsid w:val="007A5403"/>
    <w:rsid w:val="007A5B78"/>
    <w:rsid w:val="007B5BD0"/>
    <w:rsid w:val="007C086B"/>
    <w:rsid w:val="007C28B4"/>
    <w:rsid w:val="007C3985"/>
    <w:rsid w:val="007C4B13"/>
    <w:rsid w:val="007C4B39"/>
    <w:rsid w:val="007C50C1"/>
    <w:rsid w:val="007C5421"/>
    <w:rsid w:val="007C57FA"/>
    <w:rsid w:val="007C7D5C"/>
    <w:rsid w:val="007C7EBA"/>
    <w:rsid w:val="007D1503"/>
    <w:rsid w:val="007D2D9D"/>
    <w:rsid w:val="007E0A69"/>
    <w:rsid w:val="007E1B74"/>
    <w:rsid w:val="007E269B"/>
    <w:rsid w:val="007E7B4E"/>
    <w:rsid w:val="007F0226"/>
    <w:rsid w:val="007F4E48"/>
    <w:rsid w:val="007F583F"/>
    <w:rsid w:val="007F712E"/>
    <w:rsid w:val="0080059F"/>
    <w:rsid w:val="00801146"/>
    <w:rsid w:val="00802233"/>
    <w:rsid w:val="00804610"/>
    <w:rsid w:val="0080673E"/>
    <w:rsid w:val="008067C4"/>
    <w:rsid w:val="00806A8D"/>
    <w:rsid w:val="00806AD2"/>
    <w:rsid w:val="00806FDA"/>
    <w:rsid w:val="008117C3"/>
    <w:rsid w:val="00812635"/>
    <w:rsid w:val="00816862"/>
    <w:rsid w:val="00821BEF"/>
    <w:rsid w:val="0082274F"/>
    <w:rsid w:val="0082386B"/>
    <w:rsid w:val="00824F12"/>
    <w:rsid w:val="0082500F"/>
    <w:rsid w:val="00825748"/>
    <w:rsid w:val="0082576C"/>
    <w:rsid w:val="00827766"/>
    <w:rsid w:val="00830704"/>
    <w:rsid w:val="00831601"/>
    <w:rsid w:val="008347DF"/>
    <w:rsid w:val="00834FE1"/>
    <w:rsid w:val="00842EFA"/>
    <w:rsid w:val="00844A43"/>
    <w:rsid w:val="00844CF4"/>
    <w:rsid w:val="00847C2E"/>
    <w:rsid w:val="00852970"/>
    <w:rsid w:val="008533EA"/>
    <w:rsid w:val="00853DD7"/>
    <w:rsid w:val="008561AA"/>
    <w:rsid w:val="00857128"/>
    <w:rsid w:val="00860172"/>
    <w:rsid w:val="008606B3"/>
    <w:rsid w:val="00860A36"/>
    <w:rsid w:val="00862D20"/>
    <w:rsid w:val="00864772"/>
    <w:rsid w:val="00864C18"/>
    <w:rsid w:val="00870ABE"/>
    <w:rsid w:val="008740E0"/>
    <w:rsid w:val="00875320"/>
    <w:rsid w:val="00877745"/>
    <w:rsid w:val="008821DD"/>
    <w:rsid w:val="00882C73"/>
    <w:rsid w:val="00883DBD"/>
    <w:rsid w:val="00885AB9"/>
    <w:rsid w:val="00886BD9"/>
    <w:rsid w:val="00890B58"/>
    <w:rsid w:val="00897547"/>
    <w:rsid w:val="008A1A77"/>
    <w:rsid w:val="008A2184"/>
    <w:rsid w:val="008A4169"/>
    <w:rsid w:val="008A62A6"/>
    <w:rsid w:val="008B1870"/>
    <w:rsid w:val="008B19A9"/>
    <w:rsid w:val="008B22C0"/>
    <w:rsid w:val="008B3E34"/>
    <w:rsid w:val="008B510F"/>
    <w:rsid w:val="008B6A13"/>
    <w:rsid w:val="008B6F04"/>
    <w:rsid w:val="008B7EB5"/>
    <w:rsid w:val="008C01A1"/>
    <w:rsid w:val="008C0BB2"/>
    <w:rsid w:val="008C21E6"/>
    <w:rsid w:val="008C2A24"/>
    <w:rsid w:val="008C2B10"/>
    <w:rsid w:val="008C3357"/>
    <w:rsid w:val="008C71C6"/>
    <w:rsid w:val="008D097B"/>
    <w:rsid w:val="008D0D2F"/>
    <w:rsid w:val="008D1276"/>
    <w:rsid w:val="008D1B4D"/>
    <w:rsid w:val="008D2586"/>
    <w:rsid w:val="008D3C80"/>
    <w:rsid w:val="008D515E"/>
    <w:rsid w:val="008D615B"/>
    <w:rsid w:val="008D6171"/>
    <w:rsid w:val="008E12F9"/>
    <w:rsid w:val="008F0627"/>
    <w:rsid w:val="008F1F8B"/>
    <w:rsid w:val="008F20C2"/>
    <w:rsid w:val="008F254B"/>
    <w:rsid w:val="008F2EDB"/>
    <w:rsid w:val="008F34B0"/>
    <w:rsid w:val="008F4466"/>
    <w:rsid w:val="008F44B5"/>
    <w:rsid w:val="008F6546"/>
    <w:rsid w:val="008F661E"/>
    <w:rsid w:val="00903CC6"/>
    <w:rsid w:val="00903F3D"/>
    <w:rsid w:val="00906385"/>
    <w:rsid w:val="00906A2C"/>
    <w:rsid w:val="00906AE4"/>
    <w:rsid w:val="00907845"/>
    <w:rsid w:val="00913184"/>
    <w:rsid w:val="00915940"/>
    <w:rsid w:val="00916D7D"/>
    <w:rsid w:val="00921892"/>
    <w:rsid w:val="00922FBC"/>
    <w:rsid w:val="009264BD"/>
    <w:rsid w:val="00926737"/>
    <w:rsid w:val="009302E2"/>
    <w:rsid w:val="009315AD"/>
    <w:rsid w:val="009338CD"/>
    <w:rsid w:val="00933977"/>
    <w:rsid w:val="009361EF"/>
    <w:rsid w:val="00941A50"/>
    <w:rsid w:val="00945BF5"/>
    <w:rsid w:val="009515FF"/>
    <w:rsid w:val="009616BD"/>
    <w:rsid w:val="0096245B"/>
    <w:rsid w:val="0096756E"/>
    <w:rsid w:val="00967797"/>
    <w:rsid w:val="00974C9D"/>
    <w:rsid w:val="00977B5C"/>
    <w:rsid w:val="009809D0"/>
    <w:rsid w:val="0098584E"/>
    <w:rsid w:val="00991035"/>
    <w:rsid w:val="0099337A"/>
    <w:rsid w:val="009957F2"/>
    <w:rsid w:val="00996A5B"/>
    <w:rsid w:val="009A4957"/>
    <w:rsid w:val="009B11AD"/>
    <w:rsid w:val="009B2D9A"/>
    <w:rsid w:val="009B4D9B"/>
    <w:rsid w:val="009C0CE7"/>
    <w:rsid w:val="009C1155"/>
    <w:rsid w:val="009C12D9"/>
    <w:rsid w:val="009C3805"/>
    <w:rsid w:val="009D1019"/>
    <w:rsid w:val="009D12CE"/>
    <w:rsid w:val="009D1338"/>
    <w:rsid w:val="009D3532"/>
    <w:rsid w:val="009D3620"/>
    <w:rsid w:val="009D579C"/>
    <w:rsid w:val="009D7A72"/>
    <w:rsid w:val="009E0116"/>
    <w:rsid w:val="009E06EC"/>
    <w:rsid w:val="009E1342"/>
    <w:rsid w:val="009E2D0B"/>
    <w:rsid w:val="009E3924"/>
    <w:rsid w:val="009E3C02"/>
    <w:rsid w:val="009E5BF7"/>
    <w:rsid w:val="009E7A9D"/>
    <w:rsid w:val="009F3476"/>
    <w:rsid w:val="009F5EE0"/>
    <w:rsid w:val="00A02BF9"/>
    <w:rsid w:val="00A049C6"/>
    <w:rsid w:val="00A12166"/>
    <w:rsid w:val="00A12C25"/>
    <w:rsid w:val="00A1522F"/>
    <w:rsid w:val="00A160EE"/>
    <w:rsid w:val="00A16D68"/>
    <w:rsid w:val="00A178DF"/>
    <w:rsid w:val="00A237EB"/>
    <w:rsid w:val="00A33B83"/>
    <w:rsid w:val="00A34846"/>
    <w:rsid w:val="00A3502F"/>
    <w:rsid w:val="00A37378"/>
    <w:rsid w:val="00A40990"/>
    <w:rsid w:val="00A42A3C"/>
    <w:rsid w:val="00A46BB7"/>
    <w:rsid w:val="00A52AC7"/>
    <w:rsid w:val="00A52D1F"/>
    <w:rsid w:val="00A530B8"/>
    <w:rsid w:val="00A53502"/>
    <w:rsid w:val="00A536A7"/>
    <w:rsid w:val="00A53B39"/>
    <w:rsid w:val="00A5453A"/>
    <w:rsid w:val="00A54594"/>
    <w:rsid w:val="00A57072"/>
    <w:rsid w:val="00A6189D"/>
    <w:rsid w:val="00A63569"/>
    <w:rsid w:val="00A6749B"/>
    <w:rsid w:val="00A706C2"/>
    <w:rsid w:val="00A722E5"/>
    <w:rsid w:val="00A77C57"/>
    <w:rsid w:val="00A81AD2"/>
    <w:rsid w:val="00A81EC5"/>
    <w:rsid w:val="00A8397E"/>
    <w:rsid w:val="00A84834"/>
    <w:rsid w:val="00A87572"/>
    <w:rsid w:val="00A903A7"/>
    <w:rsid w:val="00A91C84"/>
    <w:rsid w:val="00A92BCA"/>
    <w:rsid w:val="00A937CA"/>
    <w:rsid w:val="00A93853"/>
    <w:rsid w:val="00AA061B"/>
    <w:rsid w:val="00AA07BE"/>
    <w:rsid w:val="00AA0AD9"/>
    <w:rsid w:val="00AA2B5D"/>
    <w:rsid w:val="00AA31E8"/>
    <w:rsid w:val="00AA4BA1"/>
    <w:rsid w:val="00AA4F1D"/>
    <w:rsid w:val="00AA74CB"/>
    <w:rsid w:val="00AA7BBE"/>
    <w:rsid w:val="00AB42DD"/>
    <w:rsid w:val="00AB54FB"/>
    <w:rsid w:val="00AC0EA7"/>
    <w:rsid w:val="00AC3F8F"/>
    <w:rsid w:val="00AC65EF"/>
    <w:rsid w:val="00AC6DD8"/>
    <w:rsid w:val="00AC775C"/>
    <w:rsid w:val="00AD187F"/>
    <w:rsid w:val="00AD40BD"/>
    <w:rsid w:val="00AD4534"/>
    <w:rsid w:val="00AD5029"/>
    <w:rsid w:val="00AD6A5B"/>
    <w:rsid w:val="00AD6B72"/>
    <w:rsid w:val="00AE03CC"/>
    <w:rsid w:val="00AE05B6"/>
    <w:rsid w:val="00AF53DA"/>
    <w:rsid w:val="00B00456"/>
    <w:rsid w:val="00B00A16"/>
    <w:rsid w:val="00B018DB"/>
    <w:rsid w:val="00B02D4B"/>
    <w:rsid w:val="00B05E6C"/>
    <w:rsid w:val="00B068DE"/>
    <w:rsid w:val="00B10274"/>
    <w:rsid w:val="00B1154C"/>
    <w:rsid w:val="00B12E2C"/>
    <w:rsid w:val="00B164DE"/>
    <w:rsid w:val="00B16C54"/>
    <w:rsid w:val="00B23F3D"/>
    <w:rsid w:val="00B24322"/>
    <w:rsid w:val="00B244C6"/>
    <w:rsid w:val="00B244D3"/>
    <w:rsid w:val="00B25498"/>
    <w:rsid w:val="00B25EB9"/>
    <w:rsid w:val="00B30CD5"/>
    <w:rsid w:val="00B30FD6"/>
    <w:rsid w:val="00B3141E"/>
    <w:rsid w:val="00B31C0B"/>
    <w:rsid w:val="00B32EEE"/>
    <w:rsid w:val="00B3512A"/>
    <w:rsid w:val="00B36966"/>
    <w:rsid w:val="00B37F24"/>
    <w:rsid w:val="00B43061"/>
    <w:rsid w:val="00B4313D"/>
    <w:rsid w:val="00B44A23"/>
    <w:rsid w:val="00B4524D"/>
    <w:rsid w:val="00B461D7"/>
    <w:rsid w:val="00B46B2F"/>
    <w:rsid w:val="00B5063E"/>
    <w:rsid w:val="00B507DF"/>
    <w:rsid w:val="00B5385D"/>
    <w:rsid w:val="00B54E63"/>
    <w:rsid w:val="00B55966"/>
    <w:rsid w:val="00B55FBF"/>
    <w:rsid w:val="00B56990"/>
    <w:rsid w:val="00B57AB4"/>
    <w:rsid w:val="00B60779"/>
    <w:rsid w:val="00B6527E"/>
    <w:rsid w:val="00B73478"/>
    <w:rsid w:val="00B737FA"/>
    <w:rsid w:val="00B73977"/>
    <w:rsid w:val="00B73F92"/>
    <w:rsid w:val="00B754CF"/>
    <w:rsid w:val="00B7600E"/>
    <w:rsid w:val="00B7651B"/>
    <w:rsid w:val="00B7659F"/>
    <w:rsid w:val="00B77AA1"/>
    <w:rsid w:val="00B86100"/>
    <w:rsid w:val="00B90AC8"/>
    <w:rsid w:val="00B94B03"/>
    <w:rsid w:val="00B96F64"/>
    <w:rsid w:val="00B97447"/>
    <w:rsid w:val="00B97D18"/>
    <w:rsid w:val="00BA07D3"/>
    <w:rsid w:val="00BA3D2E"/>
    <w:rsid w:val="00BB5B9D"/>
    <w:rsid w:val="00BB71E0"/>
    <w:rsid w:val="00BB7782"/>
    <w:rsid w:val="00BC1843"/>
    <w:rsid w:val="00BC40B1"/>
    <w:rsid w:val="00BC4F74"/>
    <w:rsid w:val="00BD18AC"/>
    <w:rsid w:val="00BD1B10"/>
    <w:rsid w:val="00BD3246"/>
    <w:rsid w:val="00BD3A87"/>
    <w:rsid w:val="00BD48A0"/>
    <w:rsid w:val="00BE17F3"/>
    <w:rsid w:val="00BE39D8"/>
    <w:rsid w:val="00BE7405"/>
    <w:rsid w:val="00BF015C"/>
    <w:rsid w:val="00BF4827"/>
    <w:rsid w:val="00BF535A"/>
    <w:rsid w:val="00BF644B"/>
    <w:rsid w:val="00C02202"/>
    <w:rsid w:val="00C02231"/>
    <w:rsid w:val="00C022B3"/>
    <w:rsid w:val="00C046FB"/>
    <w:rsid w:val="00C10255"/>
    <w:rsid w:val="00C1474D"/>
    <w:rsid w:val="00C159C8"/>
    <w:rsid w:val="00C23015"/>
    <w:rsid w:val="00C23136"/>
    <w:rsid w:val="00C31F42"/>
    <w:rsid w:val="00C32438"/>
    <w:rsid w:val="00C32DCD"/>
    <w:rsid w:val="00C35FE3"/>
    <w:rsid w:val="00C40B14"/>
    <w:rsid w:val="00C42DF0"/>
    <w:rsid w:val="00C43BDF"/>
    <w:rsid w:val="00C45DE5"/>
    <w:rsid w:val="00C460EA"/>
    <w:rsid w:val="00C4642E"/>
    <w:rsid w:val="00C46A1A"/>
    <w:rsid w:val="00C474E1"/>
    <w:rsid w:val="00C52672"/>
    <w:rsid w:val="00C52CAB"/>
    <w:rsid w:val="00C55E82"/>
    <w:rsid w:val="00C56D62"/>
    <w:rsid w:val="00C57FE7"/>
    <w:rsid w:val="00C662BB"/>
    <w:rsid w:val="00C7207F"/>
    <w:rsid w:val="00C72AA1"/>
    <w:rsid w:val="00C750B8"/>
    <w:rsid w:val="00C759A3"/>
    <w:rsid w:val="00C80542"/>
    <w:rsid w:val="00C82168"/>
    <w:rsid w:val="00C839B8"/>
    <w:rsid w:val="00C85D23"/>
    <w:rsid w:val="00C869F6"/>
    <w:rsid w:val="00C902FB"/>
    <w:rsid w:val="00C95563"/>
    <w:rsid w:val="00C9638C"/>
    <w:rsid w:val="00CA0D71"/>
    <w:rsid w:val="00CA28EC"/>
    <w:rsid w:val="00CA6A5B"/>
    <w:rsid w:val="00CA6E9E"/>
    <w:rsid w:val="00CB1238"/>
    <w:rsid w:val="00CB1737"/>
    <w:rsid w:val="00CB255A"/>
    <w:rsid w:val="00CB7ADC"/>
    <w:rsid w:val="00CC16D2"/>
    <w:rsid w:val="00CC5BA7"/>
    <w:rsid w:val="00CD6006"/>
    <w:rsid w:val="00CD6671"/>
    <w:rsid w:val="00CD6EC1"/>
    <w:rsid w:val="00CE1406"/>
    <w:rsid w:val="00CE20D7"/>
    <w:rsid w:val="00CE2920"/>
    <w:rsid w:val="00CE74CF"/>
    <w:rsid w:val="00CF111D"/>
    <w:rsid w:val="00CF5533"/>
    <w:rsid w:val="00D003CC"/>
    <w:rsid w:val="00D055EA"/>
    <w:rsid w:val="00D05FC7"/>
    <w:rsid w:val="00D06DA9"/>
    <w:rsid w:val="00D103E2"/>
    <w:rsid w:val="00D1124C"/>
    <w:rsid w:val="00D12714"/>
    <w:rsid w:val="00D12D61"/>
    <w:rsid w:val="00D15303"/>
    <w:rsid w:val="00D17208"/>
    <w:rsid w:val="00D22854"/>
    <w:rsid w:val="00D2512F"/>
    <w:rsid w:val="00D2731B"/>
    <w:rsid w:val="00D30714"/>
    <w:rsid w:val="00D33674"/>
    <w:rsid w:val="00D33D80"/>
    <w:rsid w:val="00D44C9E"/>
    <w:rsid w:val="00D50142"/>
    <w:rsid w:val="00D50E1A"/>
    <w:rsid w:val="00D51983"/>
    <w:rsid w:val="00D52183"/>
    <w:rsid w:val="00D54A7A"/>
    <w:rsid w:val="00D63FF9"/>
    <w:rsid w:val="00D660C2"/>
    <w:rsid w:val="00D66464"/>
    <w:rsid w:val="00D713D1"/>
    <w:rsid w:val="00D73E2B"/>
    <w:rsid w:val="00D741E3"/>
    <w:rsid w:val="00D741FA"/>
    <w:rsid w:val="00D74696"/>
    <w:rsid w:val="00D75EE5"/>
    <w:rsid w:val="00D76600"/>
    <w:rsid w:val="00D77920"/>
    <w:rsid w:val="00D80679"/>
    <w:rsid w:val="00D83648"/>
    <w:rsid w:val="00D83981"/>
    <w:rsid w:val="00D8604E"/>
    <w:rsid w:val="00D91ECE"/>
    <w:rsid w:val="00D92108"/>
    <w:rsid w:val="00D921D4"/>
    <w:rsid w:val="00D92C7D"/>
    <w:rsid w:val="00D95422"/>
    <w:rsid w:val="00D9627F"/>
    <w:rsid w:val="00D967E2"/>
    <w:rsid w:val="00DA26EA"/>
    <w:rsid w:val="00DA39F0"/>
    <w:rsid w:val="00DA6009"/>
    <w:rsid w:val="00DA7901"/>
    <w:rsid w:val="00DB071F"/>
    <w:rsid w:val="00DB19F2"/>
    <w:rsid w:val="00DB263B"/>
    <w:rsid w:val="00DB3435"/>
    <w:rsid w:val="00DB3ED3"/>
    <w:rsid w:val="00DB440F"/>
    <w:rsid w:val="00DB465C"/>
    <w:rsid w:val="00DB62B2"/>
    <w:rsid w:val="00DC0230"/>
    <w:rsid w:val="00DC1B92"/>
    <w:rsid w:val="00DC2491"/>
    <w:rsid w:val="00DC465D"/>
    <w:rsid w:val="00DC4A30"/>
    <w:rsid w:val="00DC60C8"/>
    <w:rsid w:val="00DC664D"/>
    <w:rsid w:val="00DC7110"/>
    <w:rsid w:val="00DD2894"/>
    <w:rsid w:val="00DD32D3"/>
    <w:rsid w:val="00DD3E6E"/>
    <w:rsid w:val="00DE15E8"/>
    <w:rsid w:val="00DE4C4F"/>
    <w:rsid w:val="00DE7977"/>
    <w:rsid w:val="00DF4387"/>
    <w:rsid w:val="00DF4BC6"/>
    <w:rsid w:val="00DF5C51"/>
    <w:rsid w:val="00DF5FAC"/>
    <w:rsid w:val="00DF6C3A"/>
    <w:rsid w:val="00DF78E1"/>
    <w:rsid w:val="00E00FA0"/>
    <w:rsid w:val="00E0303F"/>
    <w:rsid w:val="00E05C88"/>
    <w:rsid w:val="00E06BED"/>
    <w:rsid w:val="00E0741E"/>
    <w:rsid w:val="00E07F09"/>
    <w:rsid w:val="00E119CB"/>
    <w:rsid w:val="00E126C9"/>
    <w:rsid w:val="00E20FC7"/>
    <w:rsid w:val="00E22625"/>
    <w:rsid w:val="00E23663"/>
    <w:rsid w:val="00E25356"/>
    <w:rsid w:val="00E27768"/>
    <w:rsid w:val="00E31E43"/>
    <w:rsid w:val="00E3344C"/>
    <w:rsid w:val="00E33B68"/>
    <w:rsid w:val="00E33C57"/>
    <w:rsid w:val="00E33DDC"/>
    <w:rsid w:val="00E35DF9"/>
    <w:rsid w:val="00E450C5"/>
    <w:rsid w:val="00E46D78"/>
    <w:rsid w:val="00E47FC7"/>
    <w:rsid w:val="00E5411D"/>
    <w:rsid w:val="00E55D42"/>
    <w:rsid w:val="00E64CD6"/>
    <w:rsid w:val="00E6717C"/>
    <w:rsid w:val="00E7127D"/>
    <w:rsid w:val="00E71FC7"/>
    <w:rsid w:val="00E741CC"/>
    <w:rsid w:val="00E7528B"/>
    <w:rsid w:val="00E766D5"/>
    <w:rsid w:val="00E81552"/>
    <w:rsid w:val="00E8270C"/>
    <w:rsid w:val="00E835EA"/>
    <w:rsid w:val="00E84EAE"/>
    <w:rsid w:val="00E84EF4"/>
    <w:rsid w:val="00E86787"/>
    <w:rsid w:val="00E90325"/>
    <w:rsid w:val="00E932DB"/>
    <w:rsid w:val="00E93628"/>
    <w:rsid w:val="00E96068"/>
    <w:rsid w:val="00EA4D16"/>
    <w:rsid w:val="00EA58F6"/>
    <w:rsid w:val="00EA61D3"/>
    <w:rsid w:val="00EA6242"/>
    <w:rsid w:val="00EA67D9"/>
    <w:rsid w:val="00EA7191"/>
    <w:rsid w:val="00EA796C"/>
    <w:rsid w:val="00EA7A00"/>
    <w:rsid w:val="00EB2862"/>
    <w:rsid w:val="00EB49C3"/>
    <w:rsid w:val="00EB5071"/>
    <w:rsid w:val="00EB6F95"/>
    <w:rsid w:val="00EB77C6"/>
    <w:rsid w:val="00EB7ACC"/>
    <w:rsid w:val="00EC095A"/>
    <w:rsid w:val="00EC0B53"/>
    <w:rsid w:val="00EC44E8"/>
    <w:rsid w:val="00EC56B3"/>
    <w:rsid w:val="00EC7C84"/>
    <w:rsid w:val="00EC7E52"/>
    <w:rsid w:val="00ED01D6"/>
    <w:rsid w:val="00ED45B9"/>
    <w:rsid w:val="00ED4932"/>
    <w:rsid w:val="00EE1DEB"/>
    <w:rsid w:val="00EE3AAD"/>
    <w:rsid w:val="00EE63FC"/>
    <w:rsid w:val="00EF2BF0"/>
    <w:rsid w:val="00EF4201"/>
    <w:rsid w:val="00EF4F70"/>
    <w:rsid w:val="00EF64A7"/>
    <w:rsid w:val="00F01088"/>
    <w:rsid w:val="00F011AA"/>
    <w:rsid w:val="00F05D62"/>
    <w:rsid w:val="00F06C51"/>
    <w:rsid w:val="00F076A3"/>
    <w:rsid w:val="00F108F9"/>
    <w:rsid w:val="00F11539"/>
    <w:rsid w:val="00F14713"/>
    <w:rsid w:val="00F14795"/>
    <w:rsid w:val="00F154B5"/>
    <w:rsid w:val="00F16232"/>
    <w:rsid w:val="00F168BB"/>
    <w:rsid w:val="00F17438"/>
    <w:rsid w:val="00F20F15"/>
    <w:rsid w:val="00F2285C"/>
    <w:rsid w:val="00F2441B"/>
    <w:rsid w:val="00F250F5"/>
    <w:rsid w:val="00F265C1"/>
    <w:rsid w:val="00F27FF0"/>
    <w:rsid w:val="00F307FF"/>
    <w:rsid w:val="00F31101"/>
    <w:rsid w:val="00F32A1C"/>
    <w:rsid w:val="00F32AFF"/>
    <w:rsid w:val="00F343AB"/>
    <w:rsid w:val="00F34BA3"/>
    <w:rsid w:val="00F36542"/>
    <w:rsid w:val="00F37270"/>
    <w:rsid w:val="00F3796B"/>
    <w:rsid w:val="00F4084E"/>
    <w:rsid w:val="00F41C0B"/>
    <w:rsid w:val="00F42AED"/>
    <w:rsid w:val="00F42FAA"/>
    <w:rsid w:val="00F47E51"/>
    <w:rsid w:val="00F53116"/>
    <w:rsid w:val="00F5407F"/>
    <w:rsid w:val="00F54CA5"/>
    <w:rsid w:val="00F56B16"/>
    <w:rsid w:val="00F56EBE"/>
    <w:rsid w:val="00F62246"/>
    <w:rsid w:val="00F638BA"/>
    <w:rsid w:val="00F63BC6"/>
    <w:rsid w:val="00F67D31"/>
    <w:rsid w:val="00F74349"/>
    <w:rsid w:val="00F75E8D"/>
    <w:rsid w:val="00F75F4E"/>
    <w:rsid w:val="00F829CA"/>
    <w:rsid w:val="00F84E86"/>
    <w:rsid w:val="00F858BB"/>
    <w:rsid w:val="00F86B0F"/>
    <w:rsid w:val="00F87F9F"/>
    <w:rsid w:val="00F906EF"/>
    <w:rsid w:val="00F91DA0"/>
    <w:rsid w:val="00F947BB"/>
    <w:rsid w:val="00F95C8D"/>
    <w:rsid w:val="00F9789E"/>
    <w:rsid w:val="00F97EA2"/>
    <w:rsid w:val="00FA0E34"/>
    <w:rsid w:val="00FA3120"/>
    <w:rsid w:val="00FB1138"/>
    <w:rsid w:val="00FB1263"/>
    <w:rsid w:val="00FB1621"/>
    <w:rsid w:val="00FB70FA"/>
    <w:rsid w:val="00FB7C94"/>
    <w:rsid w:val="00FB7CDB"/>
    <w:rsid w:val="00FB7FE0"/>
    <w:rsid w:val="00FC0212"/>
    <w:rsid w:val="00FC3CEE"/>
    <w:rsid w:val="00FC4E67"/>
    <w:rsid w:val="00FC51D2"/>
    <w:rsid w:val="00FC5BD7"/>
    <w:rsid w:val="00FC643E"/>
    <w:rsid w:val="00FC65A4"/>
    <w:rsid w:val="00FC6990"/>
    <w:rsid w:val="00FD657C"/>
    <w:rsid w:val="00FE1A24"/>
    <w:rsid w:val="00FE4323"/>
    <w:rsid w:val="00FE7E01"/>
    <w:rsid w:val="00FF512C"/>
    <w:rsid w:val="00FF6FAC"/>
    <w:rsid w:val="00FF7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4FD1F8A3-FB45-4B4A-9049-B274ED40D8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11539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62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2B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10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54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84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13F061F-565C-4EB2-A8D2-E354264FF52C}">
  <ds:schemaRefs>
    <ds:schemaRef ds:uri="d7d88935-d203-4314-9cce-5074bc275f1c"/>
    <ds:schemaRef ds:uri="http://purl.org/dc/elements/1.1/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schemas.microsoft.com/office/2006/metadata/properties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2CF61EF-8E27-4DBA-BDDC-49C4962390F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339B30-A16C-4C73-8269-3899D3D4115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1</Words>
  <Characters>2970</Characters>
  <Application>Microsoft Office Word</Application>
  <DocSecurity>4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tina Reid</dc:creator>
  <cp:lastModifiedBy>Andrea Jenkins</cp:lastModifiedBy>
  <cp:revision>2</cp:revision>
  <cp:lastPrinted>2017-10-03T12:14:00Z</cp:lastPrinted>
  <dcterms:created xsi:type="dcterms:W3CDTF">2019-09-10T15:57:00Z</dcterms:created>
  <dcterms:modified xsi:type="dcterms:W3CDTF">2019-09-10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F5ED735D8508ED47AC40ED66B2D57A8B</vt:lpwstr>
  </property>
  <property fmtid="{D5CDD505-2E9C-101B-9397-08002B2CF9AE}" pid="4" name="Order">
    <vt:r8>56000</vt:r8>
  </property>
  <property fmtid="{D5CDD505-2E9C-101B-9397-08002B2CF9AE}" pid="5" name="ComplianceAssetId">
    <vt:lpwstr/>
  </property>
  <property fmtid="{D5CDD505-2E9C-101B-9397-08002B2CF9AE}" pid="6" name="_SourceUrl">
    <vt:lpwstr/>
  </property>
  <property fmtid="{D5CDD505-2E9C-101B-9397-08002B2CF9AE}" pid="7" name="_SharedFileIndex">
    <vt:lpwstr/>
  </property>
</Properties>
</file>